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afa"/>
        <w:tblW w:w="885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1"/>
        <w:gridCol w:w="1843"/>
        <w:gridCol w:w="1276"/>
        <w:gridCol w:w="1984"/>
        <w:gridCol w:w="1208"/>
        <w:gridCol w:w="1275"/>
      </w:tblGrid>
      <w:tr w:rsidR="00510F81" w14:paraId="4D2000DB" w14:textId="77777777" w:rsidTr="00510F8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271" w:type="dxa"/>
            <w:tcBorders>
              <w:top w:val="single" w:sz="12" w:space="0" w:color="000000" w:themeColor="text1"/>
              <w:left w:val="nil"/>
            </w:tcBorders>
          </w:tcPr>
          <w:p w14:paraId="47D307AB" w14:textId="5E86FB5B" w:rsidR="00510F81" w:rsidRDefault="00510F81" w:rsidP="00510F81">
            <w:pPr>
              <w:pStyle w:val="affd"/>
              <w:spacing w:line="360" w:lineRule="auto"/>
            </w:pPr>
            <w:proofErr w:type="gramStart"/>
            <w:r>
              <w:t>学</w:t>
            </w:r>
            <w:r>
              <w:rPr>
                <w:rFonts w:hint="eastAsia"/>
                <w:lang w:eastAsia="zh-CN"/>
              </w:rPr>
              <w:t xml:space="preserve">　　</w:t>
            </w:r>
            <w:proofErr w:type="gramEnd"/>
            <w:r>
              <w:t>号</w:t>
            </w:r>
            <w:r>
              <w:rPr>
                <w:rFonts w:hint="eastAsia"/>
                <w:lang w:eastAsia="zh-CN"/>
              </w:rPr>
              <w:t>：</w:t>
            </w:r>
          </w:p>
        </w:tc>
        <w:tc>
          <w:tcPr>
            <w:tcW w:w="1843" w:type="dxa"/>
            <w:tcBorders>
              <w:top w:val="single" w:sz="12" w:space="0" w:color="000000" w:themeColor="text1"/>
              <w:right w:val="single" w:sz="4" w:space="0" w:color="auto"/>
            </w:tcBorders>
          </w:tcPr>
          <w:p w14:paraId="05D9F9BA" w14:textId="65451BA7" w:rsidR="00510F81" w:rsidRDefault="00510F81" w:rsidP="00510F81">
            <w:pPr>
              <w:pStyle w:val="affd"/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  <w:lang w:eastAsia="zh-CN"/>
              </w:rPr>
              <w:t>E12214052</w:t>
            </w:r>
          </w:p>
        </w:tc>
        <w:tc>
          <w:tcPr>
            <w:tcW w:w="1276" w:type="dxa"/>
            <w:tcBorders>
              <w:top w:val="single" w:sz="12" w:space="0" w:color="000000" w:themeColor="text1"/>
              <w:left w:val="single" w:sz="4" w:space="0" w:color="auto"/>
            </w:tcBorders>
          </w:tcPr>
          <w:p w14:paraId="164DF671" w14:textId="5A3AA196" w:rsidR="00510F81" w:rsidRDefault="00510F81" w:rsidP="00510F81">
            <w:pPr>
              <w:pStyle w:val="affd"/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u w:color="000000"/>
              </w:rPr>
              <w:t>专</w:t>
            </w:r>
            <w:r>
              <w:rPr>
                <w:rFonts w:hint="eastAsia"/>
                <w:u w:color="000000"/>
                <w:lang w:eastAsia="zh-CN"/>
              </w:rPr>
              <w:t xml:space="preserve">　　</w:t>
            </w:r>
            <w:r>
              <w:rPr>
                <w:u w:color="000000"/>
              </w:rPr>
              <w:t>业</w:t>
            </w:r>
            <w:r>
              <w:rPr>
                <w:rFonts w:hint="eastAsia"/>
                <w:u w:color="000000"/>
                <w:lang w:eastAsia="zh-CN"/>
              </w:rPr>
              <w:t>：</w:t>
            </w:r>
          </w:p>
        </w:tc>
        <w:tc>
          <w:tcPr>
            <w:tcW w:w="1984" w:type="dxa"/>
            <w:tcBorders>
              <w:top w:val="single" w:sz="12" w:space="0" w:color="000000" w:themeColor="text1"/>
              <w:right w:val="single" w:sz="4" w:space="0" w:color="auto"/>
            </w:tcBorders>
          </w:tcPr>
          <w:p w14:paraId="47F4046C" w14:textId="2742BC2C" w:rsidR="00510F81" w:rsidRDefault="00510F81" w:rsidP="00510F81">
            <w:pPr>
              <w:pStyle w:val="affd"/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  <w:lang w:eastAsia="zh-CN"/>
              </w:rPr>
              <w:t>计算机科学与技术</w:t>
            </w:r>
          </w:p>
        </w:tc>
        <w:tc>
          <w:tcPr>
            <w:tcW w:w="1208" w:type="dxa"/>
            <w:tcBorders>
              <w:top w:val="single" w:sz="12" w:space="0" w:color="000000" w:themeColor="text1"/>
              <w:left w:val="single" w:sz="4" w:space="0" w:color="auto"/>
            </w:tcBorders>
          </w:tcPr>
          <w:p w14:paraId="775A85FD" w14:textId="65AF6CFB" w:rsidR="00510F81" w:rsidRDefault="00510F81" w:rsidP="00510F81">
            <w:pPr>
              <w:pStyle w:val="affd"/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u w:color="000000"/>
              </w:rPr>
              <w:t>姓</w:t>
            </w:r>
            <w:r>
              <w:rPr>
                <w:rFonts w:hint="eastAsia"/>
                <w:u w:color="000000"/>
                <w:lang w:eastAsia="zh-CN"/>
              </w:rPr>
              <w:t xml:space="preserve">　</w:t>
            </w:r>
            <w:r>
              <w:rPr>
                <w:u w:color="000000"/>
              </w:rPr>
              <w:t>名</w:t>
            </w:r>
            <w:r>
              <w:rPr>
                <w:rFonts w:hint="eastAsia"/>
                <w:u w:color="000000"/>
                <w:lang w:eastAsia="zh-CN"/>
              </w:rPr>
              <w:t>：</w:t>
            </w:r>
          </w:p>
        </w:tc>
        <w:tc>
          <w:tcPr>
            <w:tcW w:w="1275" w:type="dxa"/>
            <w:tcBorders>
              <w:top w:val="single" w:sz="12" w:space="0" w:color="000000" w:themeColor="text1"/>
              <w:right w:val="nil"/>
            </w:tcBorders>
          </w:tcPr>
          <w:p w14:paraId="66D3242F" w14:textId="4639AA0B" w:rsidR="00510F81" w:rsidRDefault="00510F81" w:rsidP="00510F81">
            <w:pPr>
              <w:pStyle w:val="affd"/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  <w:lang w:eastAsia="zh-CN"/>
              </w:rPr>
              <w:t>赵宸宇</w:t>
            </w:r>
          </w:p>
        </w:tc>
      </w:tr>
      <w:tr w:rsidR="00510F81" w14:paraId="157608DC" w14:textId="77777777" w:rsidTr="00510F8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1" w:type="dxa"/>
            <w:tcBorders>
              <w:top w:val="single" w:sz="6" w:space="0" w:color="auto"/>
              <w:left w:val="nil"/>
              <w:bottom w:val="single" w:sz="12" w:space="0" w:color="000000" w:themeColor="text1"/>
            </w:tcBorders>
          </w:tcPr>
          <w:p w14:paraId="5FCDACF8" w14:textId="767DFC07" w:rsidR="00510F81" w:rsidRDefault="00510F81" w:rsidP="00510F81">
            <w:pPr>
              <w:pStyle w:val="affd"/>
              <w:spacing w:line="360" w:lineRule="auto"/>
            </w:pPr>
            <w:proofErr w:type="spellStart"/>
            <w:r>
              <w:rPr>
                <w:spacing w:val="-1"/>
              </w:rPr>
              <w:t>实验日期</w:t>
            </w:r>
            <w:proofErr w:type="spellEnd"/>
            <w:r>
              <w:rPr>
                <w:rFonts w:hint="eastAsia"/>
                <w:spacing w:val="-1"/>
                <w:lang w:eastAsia="zh-CN"/>
              </w:rPr>
              <w:t>：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000000" w:themeColor="text1"/>
              <w:right w:val="single" w:sz="4" w:space="0" w:color="auto"/>
            </w:tcBorders>
          </w:tcPr>
          <w:p w14:paraId="70719702" w14:textId="2D3D3B78" w:rsidR="00510F81" w:rsidRDefault="00510F81" w:rsidP="00510F81">
            <w:pPr>
              <w:pStyle w:val="affd"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  <w:lang w:eastAsia="zh-CN"/>
              </w:rPr>
              <w:t>2024年10月18日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4" w:space="0" w:color="auto"/>
              <w:bottom w:val="single" w:sz="12" w:space="0" w:color="000000" w:themeColor="text1"/>
            </w:tcBorders>
          </w:tcPr>
          <w:p w14:paraId="50BB1DAA" w14:textId="63FC6B5B" w:rsidR="00510F81" w:rsidRDefault="00510F81" w:rsidP="00510F81">
            <w:pPr>
              <w:pStyle w:val="affd"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spellStart"/>
            <w:r>
              <w:rPr>
                <w:spacing w:val="-1"/>
                <w:u w:color="000000"/>
              </w:rPr>
              <w:t>教师签</w:t>
            </w:r>
            <w:r>
              <w:rPr>
                <w:spacing w:val="-2"/>
                <w:u w:color="000000"/>
              </w:rPr>
              <w:t>字</w:t>
            </w:r>
            <w:proofErr w:type="spellEnd"/>
            <w:r>
              <w:rPr>
                <w:rFonts w:hint="eastAsia"/>
                <w:spacing w:val="-2"/>
                <w:u w:color="000000"/>
                <w:lang w:eastAsia="zh-CN"/>
              </w:rPr>
              <w:t>：</w:t>
            </w:r>
          </w:p>
        </w:tc>
        <w:tc>
          <w:tcPr>
            <w:tcW w:w="1984" w:type="dxa"/>
            <w:tcBorders>
              <w:top w:val="single" w:sz="6" w:space="0" w:color="auto"/>
              <w:bottom w:val="single" w:sz="12" w:space="0" w:color="000000" w:themeColor="text1"/>
              <w:right w:val="single" w:sz="4" w:space="0" w:color="auto"/>
            </w:tcBorders>
          </w:tcPr>
          <w:p w14:paraId="356DD900" w14:textId="77777777" w:rsidR="00510F81" w:rsidRDefault="00510F81" w:rsidP="00510F81">
            <w:pPr>
              <w:pStyle w:val="affd"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208" w:type="dxa"/>
            <w:tcBorders>
              <w:top w:val="single" w:sz="6" w:space="0" w:color="auto"/>
              <w:left w:val="single" w:sz="4" w:space="0" w:color="auto"/>
              <w:bottom w:val="single" w:sz="12" w:space="0" w:color="000000" w:themeColor="text1"/>
            </w:tcBorders>
          </w:tcPr>
          <w:p w14:paraId="522AB176" w14:textId="15F4BABE" w:rsidR="00510F81" w:rsidRDefault="00510F81" w:rsidP="00510F81">
            <w:pPr>
              <w:pStyle w:val="affd"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spacing w:val="-2"/>
                <w:u w:color="000000"/>
              </w:rPr>
              <w:t>成</w:t>
            </w:r>
            <w:r>
              <w:rPr>
                <w:rFonts w:hint="eastAsia"/>
                <w:spacing w:val="-2"/>
                <w:u w:color="000000"/>
                <w:lang w:eastAsia="zh-CN"/>
              </w:rPr>
              <w:t xml:space="preserve">　</w:t>
            </w:r>
            <w:r>
              <w:rPr>
                <w:spacing w:val="-2"/>
                <w:u w:color="000000"/>
              </w:rPr>
              <w:t>绩</w:t>
            </w:r>
            <w:r>
              <w:rPr>
                <w:rFonts w:hint="eastAsia"/>
                <w:spacing w:val="-2"/>
                <w:u w:color="000000"/>
                <w:lang w:eastAsia="zh-CN"/>
              </w:rPr>
              <w:t>：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000000" w:themeColor="text1"/>
              <w:right w:val="nil"/>
            </w:tcBorders>
          </w:tcPr>
          <w:p w14:paraId="4AE6DB40" w14:textId="77777777" w:rsidR="00510F81" w:rsidRDefault="00510F81" w:rsidP="00510F81">
            <w:pPr>
              <w:pStyle w:val="affd"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4D13670C" w14:textId="77777777" w:rsidR="00AC7DAF" w:rsidRDefault="00AC7DAF" w:rsidP="0086048D">
      <w:pPr>
        <w:pStyle w:val="affd"/>
      </w:pPr>
    </w:p>
    <w:p w14:paraId="329F9E56" w14:textId="07E73CC8" w:rsidR="00F6325B" w:rsidRDefault="00F6325B" w:rsidP="000F0902">
      <w:pPr>
        <w:pStyle w:val="afff1"/>
      </w:pPr>
      <w:r w:rsidRPr="000F0902">
        <w:t>实验报告</w:t>
      </w:r>
    </w:p>
    <w:p w14:paraId="1AE63309" w14:textId="77777777" w:rsidR="00324E1F" w:rsidRDefault="00324E1F" w:rsidP="00324E1F">
      <w:pPr>
        <w:ind w:firstLine="600"/>
      </w:pPr>
    </w:p>
    <w:p w14:paraId="28F18433" w14:textId="77777777" w:rsidR="00324E1F" w:rsidRDefault="00324E1F" w:rsidP="00324E1F">
      <w:pPr>
        <w:ind w:firstLine="600"/>
        <w:rPr>
          <w:rFonts w:hint="eastAsia"/>
        </w:rPr>
      </w:pPr>
    </w:p>
    <w:p w14:paraId="1E75DBEC" w14:textId="77777777" w:rsidR="0080460E" w:rsidRDefault="0080460E" w:rsidP="00324E1F">
      <w:pPr>
        <w:tabs>
          <w:tab w:val="left" w:pos="3402"/>
          <w:tab w:val="left" w:pos="5812"/>
        </w:tabs>
        <w:ind w:firstLine="600"/>
      </w:pPr>
      <w:r w:rsidRPr="007C120B">
        <w:t>【实验名称】</w:t>
      </w:r>
      <w:r w:rsidRPr="00324E1F">
        <w:rPr>
          <w:u w:val="single"/>
        </w:rPr>
        <w:tab/>
      </w:r>
      <w:r w:rsidRPr="00324E1F">
        <w:rPr>
          <w:rFonts w:hint="eastAsia"/>
          <w:sz w:val="32"/>
          <w:szCs w:val="52"/>
          <w:u w:val="single"/>
        </w:rPr>
        <w:t>作业调度</w:t>
      </w:r>
      <w:r w:rsidRPr="00324E1F">
        <w:rPr>
          <w:u w:val="single"/>
        </w:rPr>
        <w:tab/>
      </w:r>
    </w:p>
    <w:p w14:paraId="519D88C9" w14:textId="191FC98F" w:rsidR="00583DA7" w:rsidRPr="00583DA7" w:rsidRDefault="00583DA7" w:rsidP="00583DA7">
      <w:pPr>
        <w:ind w:firstLine="600"/>
      </w:pPr>
      <w:r>
        <w:rPr>
          <w:rFonts w:hint="eastAsia"/>
        </w:rPr>
        <w:t>实验项目</w:t>
      </w:r>
      <w:r w:rsidR="002A2758">
        <w:rPr>
          <w:rFonts w:hint="eastAsia"/>
        </w:rPr>
        <w:t>地址</w:t>
      </w:r>
      <w:r>
        <w:rPr>
          <w:rFonts w:hint="eastAsia"/>
        </w:rPr>
        <w:t>：</w:t>
      </w:r>
      <w:hyperlink r:id="rId8" w:history="1">
        <w:r w:rsidRPr="00583DA7">
          <w:rPr>
            <w:rStyle w:val="aff5"/>
          </w:rPr>
          <w:t>https://github.com/YUCHENYUXI/OSLab</w:t>
        </w:r>
      </w:hyperlink>
    </w:p>
    <w:sdt>
      <w:sdtPr>
        <w:rPr>
          <w:rFonts w:ascii="Times New Roman" w:hAnsi="Times New Roman"/>
          <w:color w:val="000000"/>
          <w:kern w:val="2"/>
          <w:sz w:val="24"/>
          <w:szCs w:val="24"/>
          <w:lang w:val="zh-CN"/>
        </w:rPr>
        <w:id w:val="-709109657"/>
        <w:docPartObj>
          <w:docPartGallery w:val="Table of Contents"/>
          <w:docPartUnique/>
        </w:docPartObj>
      </w:sdtPr>
      <w:sdtEndPr>
        <w:rPr>
          <w:rFonts w:ascii="宋体" w:hAnsi="宋体"/>
          <w:kern w:val="0"/>
          <w:sz w:val="30"/>
          <w:szCs w:val="30"/>
        </w:rPr>
      </w:sdtEndPr>
      <w:sdtContent>
        <w:p w14:paraId="07A3B94A" w14:textId="77777777" w:rsidR="00324E1F" w:rsidRDefault="00AC7DAF" w:rsidP="00A90688">
          <w:pPr>
            <w:pStyle w:val="TOC"/>
            <w:rPr>
              <w:noProof/>
            </w:rPr>
          </w:pPr>
          <w:r w:rsidRPr="00195811">
            <w:rPr>
              <w:lang w:val="zh-CN"/>
            </w:rPr>
            <w:t>目</w:t>
          </w:r>
          <w:r w:rsidR="00195811">
            <w:rPr>
              <w:rFonts w:hint="eastAsia"/>
              <w:lang w:val="zh-CN"/>
            </w:rPr>
            <w:t xml:space="preserve">　</w:t>
          </w:r>
          <w:r w:rsidRPr="00195811">
            <w:rPr>
              <w:lang w:val="zh-CN"/>
            </w:rPr>
            <w:t>录</w:t>
          </w: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7DB0F540" w14:textId="2745DFFA" w:rsidR="00324E1F" w:rsidRDefault="00324E1F">
          <w:pPr>
            <w:pStyle w:val="TOC1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87" w:history="1">
            <w:r w:rsidRPr="004038AC">
              <w:rPr>
                <w:rStyle w:val="aff5"/>
                <w:rFonts w:ascii="Times New Roman" w:hAnsi="Times New Roman"/>
                <w:noProof/>
              </w:rPr>
              <w:t>一</w:t>
            </w:r>
            <w:r w:rsidRPr="004038AC">
              <w:rPr>
                <w:rStyle w:val="aff5"/>
                <w:noProof/>
              </w:rPr>
              <w:t xml:space="preserve"> 【实验目的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BD9E13" w14:textId="31C7C63C" w:rsidR="00324E1F" w:rsidRDefault="00324E1F">
          <w:pPr>
            <w:pStyle w:val="TOC1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88" w:history="1">
            <w:r w:rsidRPr="004038AC">
              <w:rPr>
                <w:rStyle w:val="aff5"/>
                <w:rFonts w:ascii="Times New Roman" w:hAnsi="Times New Roman"/>
                <w:noProof/>
              </w:rPr>
              <w:t>二</w:t>
            </w:r>
            <w:r w:rsidRPr="004038AC">
              <w:rPr>
                <w:rStyle w:val="aff5"/>
                <w:noProof/>
              </w:rPr>
              <w:t xml:space="preserve"> 【数据结构 和 符号说明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660243" w14:textId="6FAF932B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89" w:history="1">
            <w:r w:rsidRPr="004038AC">
              <w:rPr>
                <w:rStyle w:val="aff5"/>
                <w:noProof/>
              </w:rPr>
              <w:t xml:space="preserve">2.1 </w:t>
            </w:r>
            <w:r w:rsidRPr="004038AC">
              <w:rPr>
                <w:rStyle w:val="aff5"/>
                <w:noProof/>
              </w:rPr>
              <w:t>数据结构说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71A97D" w14:textId="1D2B81CE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0" w:history="1">
            <w:r w:rsidRPr="004038AC">
              <w:rPr>
                <w:rStyle w:val="aff5"/>
                <w:rFonts w:ascii="Times" w:eastAsia="黑体" w:hAnsi="Times"/>
                <w:noProof/>
              </w:rPr>
              <w:t>2.1.1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结构体</w:t>
            </w:r>
            <w:r w:rsidRPr="004038AC">
              <w:rPr>
                <w:rStyle w:val="aff5"/>
                <w:noProof/>
              </w:rPr>
              <w:t xml:space="preserve"> - </w:t>
            </w:r>
            <w:r w:rsidRPr="004038AC">
              <w:rPr>
                <w:rStyle w:val="aff5"/>
                <w:b/>
                <w:bCs/>
                <w:noProof/>
              </w:rPr>
              <w:t>进程控制块</w:t>
            </w:r>
            <w:r w:rsidRPr="004038AC">
              <w:rPr>
                <w:rStyle w:val="aff5"/>
                <w:b/>
                <w:bCs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PCB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802902" w14:textId="49655FB3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1" w:history="1">
            <w:r w:rsidRPr="004038AC">
              <w:rPr>
                <w:rStyle w:val="aff5"/>
                <w:rFonts w:ascii="Times" w:eastAsia="黑体" w:hAnsi="Times"/>
                <w:noProof/>
              </w:rPr>
              <w:t>2.1.2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优先队列</w:t>
            </w:r>
            <w:r w:rsidRPr="004038AC">
              <w:rPr>
                <w:rStyle w:val="aff5"/>
                <w:noProof/>
              </w:rPr>
              <w:t xml:space="preserve"> mylist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B1EA4D" w14:textId="7D686420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2" w:history="1">
            <w:r w:rsidRPr="004038AC">
              <w:rPr>
                <w:rStyle w:val="aff5"/>
                <w:rFonts w:ascii="Times" w:eastAsia="黑体" w:hAnsi="Times"/>
                <w:noProof/>
              </w:rPr>
              <w:t>2.1.3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优先队列</w:t>
            </w:r>
            <w:r w:rsidRPr="004038AC">
              <w:rPr>
                <w:rStyle w:val="aff5"/>
                <w:noProof/>
              </w:rPr>
              <w:t xml:space="preserve"> sjf_queu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7644C4" w14:textId="27AD64EA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3" w:history="1">
            <w:r w:rsidRPr="004038AC">
              <w:rPr>
                <w:rStyle w:val="aff5"/>
                <w:noProof/>
              </w:rPr>
              <w:t xml:space="preserve">2.2 </w:t>
            </w:r>
            <w:r w:rsidRPr="004038AC">
              <w:rPr>
                <w:rStyle w:val="aff5"/>
                <w:noProof/>
              </w:rPr>
              <w:t>符号说明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390744" w14:textId="308A56CF" w:rsidR="00324E1F" w:rsidRDefault="00324E1F">
          <w:pPr>
            <w:pStyle w:val="TOC1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4" w:history="1">
            <w:r w:rsidRPr="004038AC">
              <w:rPr>
                <w:rStyle w:val="aff5"/>
                <w:rFonts w:ascii="Times New Roman" w:hAnsi="Times New Roman"/>
                <w:noProof/>
              </w:rPr>
              <w:t>三</w:t>
            </w:r>
            <w:r w:rsidRPr="004038AC">
              <w:rPr>
                <w:rStyle w:val="aff5"/>
                <w:noProof/>
              </w:rPr>
              <w:t xml:space="preserve"> 【流程图（算法流程图）概览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D8A367" w14:textId="7BC35D7C" w:rsidR="00324E1F" w:rsidRDefault="00324E1F">
          <w:pPr>
            <w:pStyle w:val="TOC1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5" w:history="1">
            <w:r w:rsidRPr="004038AC">
              <w:rPr>
                <w:rStyle w:val="aff5"/>
                <w:rFonts w:ascii="Times New Roman" w:hAnsi="Times New Roman"/>
                <w:noProof/>
              </w:rPr>
              <w:t>四</w:t>
            </w:r>
            <w:r w:rsidRPr="004038AC">
              <w:rPr>
                <w:rStyle w:val="aff5"/>
                <w:noProof/>
              </w:rPr>
              <w:t xml:space="preserve"> 【源程序（须有注释,含学号、姓名）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018F3E" w14:textId="1C9980C7" w:rsidR="00324E1F" w:rsidRDefault="00324E1F">
          <w:pPr>
            <w:pStyle w:val="TOC1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6" w:history="1">
            <w:r w:rsidRPr="004038AC">
              <w:rPr>
                <w:rStyle w:val="aff5"/>
                <w:rFonts w:ascii="Times New Roman" w:hAnsi="Times New Roman"/>
                <w:noProof/>
              </w:rPr>
              <w:t>五</w:t>
            </w:r>
            <w:r w:rsidRPr="004038AC">
              <w:rPr>
                <w:rStyle w:val="aff5"/>
                <w:noProof/>
              </w:rPr>
              <w:t xml:space="preserve"> 【运行时的初值和结果概览（结果中须显示学号、姓名）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E11BC9" w14:textId="16C59370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7" w:history="1">
            <w:r w:rsidRPr="004038AC">
              <w:rPr>
                <w:rStyle w:val="aff5"/>
                <w:noProof/>
              </w:rPr>
              <w:t>5.1 FCFS</w:t>
            </w:r>
            <w:r w:rsidRPr="004038AC">
              <w:rPr>
                <w:rStyle w:val="aff5"/>
                <w:noProof/>
              </w:rPr>
              <w:t>用例</w:t>
            </w:r>
            <w:r w:rsidRPr="004038AC">
              <w:rPr>
                <w:rStyle w:val="aff5"/>
                <w:noProof/>
              </w:rPr>
              <w:t>1</w:t>
            </w:r>
            <w:r w:rsidRPr="004038AC">
              <w:rPr>
                <w:rStyle w:val="aff5"/>
                <w:noProof/>
              </w:rPr>
              <w:t>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F3B4D4" w14:textId="6E7B8331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8" w:history="1">
            <w:r w:rsidRPr="004038AC">
              <w:rPr>
                <w:rStyle w:val="aff5"/>
                <w:rFonts w:ascii="Times" w:eastAsia="黑体" w:hAnsi="Times"/>
                <w:noProof/>
              </w:rPr>
              <w:t>5.1.1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理论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6CF572" w14:textId="0D528E1E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799" w:history="1">
            <w:r w:rsidRPr="004038AC">
              <w:rPr>
                <w:rStyle w:val="aff5"/>
                <w:rFonts w:ascii="Times" w:eastAsia="黑体" w:hAnsi="Times"/>
                <w:noProof/>
              </w:rPr>
              <w:t>5.1.2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运行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10D460" w14:textId="6496EA2E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0" w:history="1">
            <w:r w:rsidRPr="004038AC">
              <w:rPr>
                <w:rStyle w:val="aff5"/>
                <w:rFonts w:ascii="Times" w:eastAsia="黑体" w:hAnsi="Times"/>
                <w:noProof/>
              </w:rPr>
              <w:t>5.1.3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校验方法及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B06F64" w14:textId="6F731939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1" w:history="1">
            <w:r w:rsidRPr="004038AC">
              <w:rPr>
                <w:rStyle w:val="aff5"/>
                <w:noProof/>
              </w:rPr>
              <w:t>5.2 FCFS</w:t>
            </w:r>
            <w:r w:rsidRPr="004038AC">
              <w:rPr>
                <w:rStyle w:val="aff5"/>
                <w:noProof/>
              </w:rPr>
              <w:t>用例</w:t>
            </w:r>
            <w:r w:rsidRPr="004038AC">
              <w:rPr>
                <w:rStyle w:val="aff5"/>
                <w:noProof/>
              </w:rPr>
              <w:t>2</w:t>
            </w:r>
            <w:r w:rsidRPr="004038AC">
              <w:rPr>
                <w:rStyle w:val="aff5"/>
                <w:noProof/>
              </w:rPr>
              <w:t>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AE4DBB" w14:textId="1DDB71D4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2" w:history="1">
            <w:r w:rsidRPr="004038AC">
              <w:rPr>
                <w:rStyle w:val="aff5"/>
                <w:rFonts w:ascii="Times" w:eastAsia="黑体" w:hAnsi="Times"/>
                <w:noProof/>
              </w:rPr>
              <w:t>5.2.4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理论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E8E942" w14:textId="674AA890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3" w:history="1">
            <w:r w:rsidRPr="004038AC">
              <w:rPr>
                <w:rStyle w:val="aff5"/>
                <w:rFonts w:ascii="Times" w:eastAsia="黑体" w:hAnsi="Times"/>
                <w:noProof/>
              </w:rPr>
              <w:t>5.2.5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运行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495926" w14:textId="5CC4CC33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4" w:history="1">
            <w:r w:rsidRPr="004038AC">
              <w:rPr>
                <w:rStyle w:val="aff5"/>
                <w:rFonts w:ascii="Times" w:eastAsia="黑体" w:hAnsi="Times"/>
                <w:noProof/>
              </w:rPr>
              <w:t>5.2.6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校验方法及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EDEE48" w14:textId="01D07826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5" w:history="1">
            <w:r w:rsidRPr="004038AC">
              <w:rPr>
                <w:rStyle w:val="aff5"/>
                <w:noProof/>
              </w:rPr>
              <w:t>5.3 SJF</w:t>
            </w:r>
            <w:r w:rsidRPr="004038AC">
              <w:rPr>
                <w:rStyle w:val="aff5"/>
                <w:noProof/>
              </w:rPr>
              <w:t>用例（同</w:t>
            </w:r>
            <w:r w:rsidRPr="004038AC">
              <w:rPr>
                <w:rStyle w:val="aff5"/>
                <w:noProof/>
              </w:rPr>
              <w:t>FCFS</w:t>
            </w:r>
            <w:r w:rsidRPr="004038AC">
              <w:rPr>
                <w:rStyle w:val="aff5"/>
                <w:noProof/>
              </w:rPr>
              <w:t>用例</w:t>
            </w:r>
            <w:r w:rsidRPr="004038AC">
              <w:rPr>
                <w:rStyle w:val="aff5"/>
                <w:noProof/>
              </w:rPr>
              <w:t>2</w:t>
            </w:r>
            <w:r w:rsidRPr="004038AC">
              <w:rPr>
                <w:rStyle w:val="aff5"/>
                <w:noProof/>
              </w:rPr>
              <w:t>）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DB1413" w14:textId="0B04EBB6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6" w:history="1">
            <w:r w:rsidRPr="004038AC">
              <w:rPr>
                <w:rStyle w:val="aff5"/>
                <w:rFonts w:ascii="Times" w:eastAsia="黑体" w:hAnsi="Times"/>
                <w:noProof/>
              </w:rPr>
              <w:t>5.3.7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理论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9E0786" w14:textId="2CD275E7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7" w:history="1">
            <w:r w:rsidRPr="004038AC">
              <w:rPr>
                <w:rStyle w:val="aff5"/>
                <w:rFonts w:ascii="Times" w:eastAsia="黑体" w:hAnsi="Times"/>
                <w:noProof/>
              </w:rPr>
              <w:t>5.3.8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运行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938BBA" w14:textId="02DA4A7F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8" w:history="1">
            <w:r w:rsidRPr="004038AC">
              <w:rPr>
                <w:rStyle w:val="aff5"/>
                <w:rFonts w:ascii="Times" w:eastAsia="黑体" w:hAnsi="Times"/>
                <w:noProof/>
              </w:rPr>
              <w:t>5.3.9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校验方法及结果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643590" w14:textId="368A50A6" w:rsidR="00324E1F" w:rsidRDefault="00324E1F">
          <w:pPr>
            <w:pStyle w:val="TOC1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09" w:history="1">
            <w:r w:rsidRPr="004038AC">
              <w:rPr>
                <w:rStyle w:val="aff5"/>
                <w:rFonts w:ascii="Times New Roman" w:hAnsi="Times New Roman"/>
                <w:noProof/>
              </w:rPr>
              <w:t>六</w:t>
            </w:r>
            <w:r w:rsidRPr="004038AC">
              <w:rPr>
                <w:rStyle w:val="aff5"/>
                <w:noProof/>
              </w:rPr>
              <w:t xml:space="preserve"> 【实验内容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67AABC" w14:textId="1EAAAB16" w:rsidR="00324E1F" w:rsidRDefault="00324E1F">
          <w:pPr>
            <w:pStyle w:val="TOC1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0" w:history="1">
            <w:r w:rsidRPr="004038AC">
              <w:rPr>
                <w:rStyle w:val="aff5"/>
                <w:rFonts w:ascii="Times New Roman" w:hAnsi="Times New Roman"/>
                <w:noProof/>
              </w:rPr>
              <w:t>七</w:t>
            </w:r>
            <w:r w:rsidRPr="004038AC">
              <w:rPr>
                <w:rStyle w:val="aff5"/>
                <w:noProof/>
              </w:rPr>
              <w:t xml:space="preserve"> 【实验原理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0DA479" w14:textId="397B1244" w:rsidR="00324E1F" w:rsidRDefault="00324E1F">
          <w:pPr>
            <w:pStyle w:val="TOC1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1" w:history="1">
            <w:r w:rsidRPr="004038AC">
              <w:rPr>
                <w:rStyle w:val="aff5"/>
                <w:rFonts w:ascii="Times New Roman" w:hAnsi="Times New Roman"/>
                <w:noProof/>
              </w:rPr>
              <w:t>八</w:t>
            </w:r>
            <w:r w:rsidRPr="004038AC">
              <w:rPr>
                <w:rStyle w:val="aff5"/>
                <w:noProof/>
              </w:rPr>
              <w:t xml:space="preserve"> 【实验步骤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6B75F3" w14:textId="135CB5D1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2" w:history="1">
            <w:r w:rsidRPr="004038AC">
              <w:rPr>
                <w:rStyle w:val="aff5"/>
                <w:noProof/>
              </w:rPr>
              <w:t>8.1 FCFS</w:t>
            </w:r>
            <w:r w:rsidRPr="004038AC">
              <w:rPr>
                <w:rStyle w:val="aff5"/>
                <w:noProof/>
              </w:rPr>
              <w:t>算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98B1C9" w14:textId="70B725C1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3" w:history="1">
            <w:r w:rsidRPr="004038AC">
              <w:rPr>
                <w:rStyle w:val="aff5"/>
                <w:rFonts w:ascii="Times" w:eastAsia="黑体" w:hAnsi="Times"/>
                <w:noProof/>
              </w:rPr>
              <w:t>8.1.1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准备工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E942F0" w14:textId="44AE0C5D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4" w:history="1">
            <w:r w:rsidRPr="004038AC">
              <w:rPr>
                <w:rStyle w:val="aff5"/>
                <w:rFonts w:ascii="Times" w:eastAsia="黑体" w:hAnsi="Times"/>
                <w:noProof/>
              </w:rPr>
              <w:t>8.1.2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算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B9BFA3" w14:textId="3EFE44D8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5" w:history="1">
            <w:r w:rsidRPr="004038AC">
              <w:rPr>
                <w:rStyle w:val="aff5"/>
                <w:rFonts w:ascii="Times" w:eastAsia="黑体" w:hAnsi="Times"/>
                <w:noProof/>
              </w:rPr>
              <w:t>8.1.3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算法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F9B0E0" w14:textId="132D8CDD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6" w:history="1">
            <w:r w:rsidRPr="004038AC">
              <w:rPr>
                <w:rStyle w:val="aff5"/>
                <w:rFonts w:ascii="Times" w:eastAsia="黑体" w:hAnsi="Times"/>
                <w:noProof/>
              </w:rPr>
              <w:t>8.1.4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代码逻辑概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0340FD" w14:textId="3E76DBCA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7" w:history="1">
            <w:r w:rsidRPr="004038AC">
              <w:rPr>
                <w:rStyle w:val="aff5"/>
                <w:rFonts w:ascii="Times" w:eastAsia="黑体" w:hAnsi="Times"/>
                <w:noProof/>
              </w:rPr>
              <w:t>8.1.5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算法测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E10BEA" w14:textId="7BC788B6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8" w:history="1">
            <w:r w:rsidRPr="004038AC">
              <w:rPr>
                <w:rStyle w:val="aff5"/>
                <w:noProof/>
              </w:rPr>
              <w:t>8.2 SJF</w:t>
            </w:r>
            <w:r w:rsidRPr="004038AC">
              <w:rPr>
                <w:rStyle w:val="aff5"/>
                <w:noProof/>
              </w:rPr>
              <w:t>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930054" w14:textId="2BBC134A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19" w:history="1">
            <w:r w:rsidRPr="004038AC">
              <w:rPr>
                <w:rStyle w:val="aff5"/>
                <w:rFonts w:ascii="Times" w:eastAsia="黑体" w:hAnsi="Times"/>
                <w:noProof/>
              </w:rPr>
              <w:t>8.2.6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特点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8054C9" w14:textId="79BE4C98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20" w:history="1">
            <w:r w:rsidRPr="004038AC">
              <w:rPr>
                <w:rStyle w:val="aff5"/>
                <w:rFonts w:ascii="Times" w:eastAsia="黑体" w:hAnsi="Times"/>
                <w:noProof/>
              </w:rPr>
              <w:t>8.2.7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算法逻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415452" w14:textId="0776EFB6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21" w:history="1">
            <w:r w:rsidRPr="004038AC">
              <w:rPr>
                <w:rStyle w:val="aff5"/>
                <w:rFonts w:ascii="Times" w:eastAsia="黑体" w:hAnsi="Times"/>
                <w:noProof/>
              </w:rPr>
              <w:t>8.2.8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算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4CBB90" w14:textId="3BF9C7AE" w:rsidR="00324E1F" w:rsidRDefault="00324E1F">
          <w:pPr>
            <w:pStyle w:val="TOC3"/>
            <w:tabs>
              <w:tab w:val="right" w:leader="dot" w:pos="8296"/>
            </w:tabs>
            <w:ind w:left="12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22" w:history="1">
            <w:r w:rsidRPr="004038AC">
              <w:rPr>
                <w:rStyle w:val="aff5"/>
                <w:rFonts w:ascii="Times" w:eastAsia="黑体" w:hAnsi="Times"/>
                <w:noProof/>
              </w:rPr>
              <w:t>8.2.9</w:t>
            </w:r>
            <w:r w:rsidRPr="004038AC">
              <w:rPr>
                <w:rStyle w:val="aff5"/>
                <w:noProof/>
              </w:rPr>
              <w:t xml:space="preserve"> </w:t>
            </w:r>
            <w:r w:rsidRPr="004038AC">
              <w:rPr>
                <w:rStyle w:val="aff5"/>
                <w:noProof/>
              </w:rPr>
              <w:t>算法测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C43AD6" w14:textId="4AAC7874" w:rsidR="00324E1F" w:rsidRDefault="00324E1F">
          <w:pPr>
            <w:pStyle w:val="TOC1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23" w:history="1">
            <w:r w:rsidRPr="004038AC">
              <w:rPr>
                <w:rStyle w:val="aff5"/>
                <w:rFonts w:ascii="Times New Roman" w:hAnsi="Times New Roman"/>
                <w:noProof/>
              </w:rPr>
              <w:t>九</w:t>
            </w:r>
            <w:r w:rsidRPr="004038AC">
              <w:rPr>
                <w:rStyle w:val="aff5"/>
                <w:noProof/>
              </w:rPr>
              <w:t xml:space="preserve"> 【小结与讨论】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11EE13" w14:textId="454E3835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24" w:history="1">
            <w:r w:rsidRPr="004038AC">
              <w:rPr>
                <w:rStyle w:val="aff5"/>
                <w:noProof/>
              </w:rPr>
              <w:t xml:space="preserve">9.1 </w:t>
            </w:r>
            <w:r w:rsidRPr="004038AC">
              <w:rPr>
                <w:rStyle w:val="aff5"/>
                <w:noProof/>
              </w:rPr>
              <w:t>小结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E70992" w14:textId="122EB6C9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25" w:history="1">
            <w:r w:rsidRPr="004038AC">
              <w:rPr>
                <w:rStyle w:val="aff5"/>
                <w:noProof/>
              </w:rPr>
              <w:t>9.2 FCF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67087F" w14:textId="5DDCE4BF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26" w:history="1">
            <w:r w:rsidRPr="004038AC">
              <w:rPr>
                <w:rStyle w:val="aff5"/>
                <w:noProof/>
              </w:rPr>
              <w:t>9.3 SJ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BDBDB1" w14:textId="6ABAAA38" w:rsidR="00324E1F" w:rsidRDefault="00324E1F">
          <w:pPr>
            <w:pStyle w:val="TOC2"/>
            <w:tabs>
              <w:tab w:val="right" w:leader="dot" w:pos="8296"/>
            </w:tabs>
            <w:ind w:left="600"/>
            <w:rPr>
              <w:rFonts w:asciiTheme="minorHAnsi" w:eastAsiaTheme="minorEastAsia" w:hAnsiTheme="minorHAnsi" w:cstheme="minorBidi"/>
              <w:noProof/>
              <w:snapToGrid/>
              <w:color w:val="auto"/>
              <w:kern w:val="2"/>
              <w:sz w:val="22"/>
              <w:szCs w:val="24"/>
              <w14:textOutline w14:w="0" w14:cap="rnd" w14:cmpd="sng" w14:algn="ctr">
                <w14:noFill/>
                <w14:prstDash w14:val="solid"/>
                <w14:bevel/>
              </w14:textOutline>
              <w14:ligatures w14:val="standardContextual"/>
            </w:rPr>
          </w:pPr>
          <w:hyperlink w:anchor="_Toc180164827" w:history="1">
            <w:r w:rsidRPr="004038AC">
              <w:rPr>
                <w:rStyle w:val="aff5"/>
                <w:noProof/>
              </w:rPr>
              <w:t xml:space="preserve">9.4 </w:t>
            </w:r>
            <w:r w:rsidRPr="004038AC">
              <w:rPr>
                <w:rStyle w:val="aff5"/>
                <w:noProof/>
              </w:rPr>
              <w:t>讨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80164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0FAF90" w14:textId="3BC8C7CC" w:rsidR="00AC7DAF" w:rsidRDefault="00AC7DAF" w:rsidP="0086048D">
          <w:pPr>
            <w:ind w:firstLine="600"/>
          </w:pPr>
          <w:r>
            <w:rPr>
              <w:lang w:val="zh-CN"/>
            </w:rPr>
            <w:fldChar w:fldCharType="end"/>
          </w:r>
        </w:p>
      </w:sdtContent>
    </w:sdt>
    <w:p w14:paraId="5C8C007B" w14:textId="645EBE07" w:rsidR="00DC18BE" w:rsidRDefault="00DC18BE">
      <w:pPr>
        <w:widowControl/>
        <w:adjustRightInd/>
        <w:snapToGrid/>
        <w:spacing w:line="240" w:lineRule="auto"/>
        <w:ind w:firstLineChars="0" w:firstLine="0"/>
      </w:pPr>
      <w:r>
        <w:br w:type="page"/>
      </w:r>
    </w:p>
    <w:p w14:paraId="69EA108A" w14:textId="0B0B0520" w:rsidR="00F6325B" w:rsidRDefault="00F6325B" w:rsidP="009D536D">
      <w:pPr>
        <w:pStyle w:val="1"/>
      </w:pPr>
      <w:bookmarkStart w:id="0" w:name="_Toc180164787"/>
      <w:r>
        <w:lastRenderedPageBreak/>
        <w:t>【实验目的】</w:t>
      </w:r>
      <w:bookmarkEnd w:id="0"/>
    </w:p>
    <w:p w14:paraId="5389611D" w14:textId="249EE43A" w:rsidR="00F6325B" w:rsidRDefault="007C120B" w:rsidP="0086048D">
      <w:pPr>
        <w:ind w:firstLine="600"/>
      </w:pPr>
      <w:r w:rsidRPr="007C120B">
        <w:rPr>
          <w:rFonts w:hint="eastAsia"/>
        </w:rPr>
        <w:t>巩固和加深作业调度的概念。</w:t>
      </w:r>
    </w:p>
    <w:p w14:paraId="0847B76B" w14:textId="77777777" w:rsidR="009D536D" w:rsidRDefault="009D536D" w:rsidP="0086048D">
      <w:pPr>
        <w:ind w:firstLine="600"/>
      </w:pPr>
    </w:p>
    <w:p w14:paraId="4E1E22DA" w14:textId="0AD0C76A" w:rsidR="009D536D" w:rsidRDefault="009D536D" w:rsidP="00DC18BE">
      <w:pPr>
        <w:pStyle w:val="1"/>
      </w:pPr>
      <w:bookmarkStart w:id="1" w:name="_Toc180164788"/>
      <w:r>
        <w:rPr>
          <w:rFonts w:hint="eastAsia"/>
        </w:rPr>
        <w:t>【</w:t>
      </w:r>
      <w:r w:rsidRPr="009D536D">
        <w:rPr>
          <w:rFonts w:hint="eastAsia"/>
        </w:rPr>
        <w:t>数据结构</w:t>
      </w:r>
      <w:r w:rsidRPr="009D536D">
        <w:t xml:space="preserve"> </w:t>
      </w:r>
      <w:r w:rsidRPr="009D536D">
        <w:t>和</w:t>
      </w:r>
      <w:r w:rsidRPr="009D536D">
        <w:t xml:space="preserve"> </w:t>
      </w:r>
      <w:r w:rsidRPr="009D536D">
        <w:t>符号说明</w:t>
      </w:r>
      <w:r>
        <w:rPr>
          <w:rFonts w:hint="eastAsia"/>
        </w:rPr>
        <w:t>】</w:t>
      </w:r>
      <w:bookmarkEnd w:id="1"/>
    </w:p>
    <w:p w14:paraId="5C8251A6" w14:textId="54936EEB" w:rsidR="00C10350" w:rsidRDefault="00C10350" w:rsidP="00A90688">
      <w:pPr>
        <w:pStyle w:val="2"/>
        <w:spacing w:line="240" w:lineRule="auto"/>
        <w:ind w:firstLine="600"/>
      </w:pPr>
      <w:bookmarkStart w:id="2" w:name="_Toc180164789"/>
      <w:r>
        <w:rPr>
          <w:rFonts w:hint="eastAsia"/>
        </w:rPr>
        <w:t>数据结构说明</w:t>
      </w:r>
      <w:bookmarkEnd w:id="2"/>
    </w:p>
    <w:p w14:paraId="698A1843" w14:textId="669DE779" w:rsidR="00C10350" w:rsidRDefault="00C10350" w:rsidP="00A90688">
      <w:pPr>
        <w:pStyle w:val="a"/>
        <w:spacing w:line="240" w:lineRule="auto"/>
        <w:ind w:firstLine="600"/>
      </w:pPr>
      <w:bookmarkStart w:id="3" w:name="_Toc180164790"/>
      <w:r w:rsidRPr="00C10350">
        <w:rPr>
          <w:rFonts w:hint="eastAsia"/>
        </w:rPr>
        <w:t>结构体</w:t>
      </w:r>
      <w:r>
        <w:rPr>
          <w:rFonts w:hint="eastAsia"/>
        </w:rPr>
        <w:t xml:space="preserve"> - </w:t>
      </w:r>
      <w:r w:rsidRPr="00C10350">
        <w:rPr>
          <w:b/>
          <w:bCs/>
        </w:rPr>
        <w:t>进程控制块</w:t>
      </w:r>
      <w:r>
        <w:rPr>
          <w:rFonts w:hint="eastAsia"/>
          <w:b/>
          <w:bCs/>
        </w:rPr>
        <w:t xml:space="preserve"> </w:t>
      </w:r>
      <w:r w:rsidRPr="00C10350">
        <w:t>PCB:</w:t>
      </w:r>
      <w:bookmarkEnd w:id="3"/>
    </w:p>
    <w:p w14:paraId="5D2DB004" w14:textId="27132ED9" w:rsidR="00C10350" w:rsidRDefault="00C10350" w:rsidP="00A90688">
      <w:pPr>
        <w:spacing w:line="240" w:lineRule="auto"/>
        <w:ind w:firstLine="602"/>
      </w:pPr>
      <w:r w:rsidRPr="002576C1">
        <w:rPr>
          <w:rFonts w:hint="eastAsia"/>
          <w:b/>
          <w:bCs/>
        </w:rPr>
        <w:t>描述</w:t>
      </w:r>
      <w:r w:rsidRPr="00C10350">
        <w:rPr>
          <w:rFonts w:hint="eastAsia"/>
        </w:rPr>
        <w:t>：</w:t>
      </w:r>
      <w:r w:rsidRPr="00C10350">
        <w:t>PCB 代表进程控制块（Process Control Block），用于存储进程的基本信息。</w:t>
      </w:r>
    </w:p>
    <w:p w14:paraId="33F14EA7" w14:textId="77777777" w:rsidR="00C10350" w:rsidRDefault="00C10350" w:rsidP="00A90688">
      <w:pPr>
        <w:spacing w:line="240" w:lineRule="auto"/>
        <w:ind w:firstLine="602"/>
      </w:pPr>
      <w:r w:rsidRPr="002576C1">
        <w:rPr>
          <w:rFonts w:hint="eastAsia"/>
          <w:b/>
          <w:bCs/>
        </w:rPr>
        <w:t>成员</w:t>
      </w:r>
      <w:r>
        <w:rPr>
          <w:rFonts w:hint="eastAsia"/>
        </w:rPr>
        <w:t>：</w:t>
      </w:r>
    </w:p>
    <w:p w14:paraId="4B632EA4" w14:textId="77777777" w:rsidR="00C10350" w:rsidRDefault="00C10350" w:rsidP="00A90688">
      <w:pPr>
        <w:spacing w:line="240" w:lineRule="auto"/>
        <w:ind w:firstLine="600"/>
      </w:pPr>
      <w:r>
        <w:t>std::string name: 进程名称。</w:t>
      </w:r>
    </w:p>
    <w:p w14:paraId="3701187A" w14:textId="77777777" w:rsidR="00C10350" w:rsidRDefault="00C10350" w:rsidP="00A90688">
      <w:pPr>
        <w:spacing w:line="240" w:lineRule="auto"/>
        <w:ind w:firstLine="600"/>
      </w:pPr>
      <w:r>
        <w:t>int arrive: 进程到达时间。</w:t>
      </w:r>
    </w:p>
    <w:p w14:paraId="5DC9311B" w14:textId="4014E46D" w:rsidR="00C10350" w:rsidRDefault="00C10350" w:rsidP="00A90688">
      <w:pPr>
        <w:spacing w:line="240" w:lineRule="auto"/>
        <w:ind w:firstLine="600"/>
      </w:pPr>
      <w:r>
        <w:t xml:space="preserve">int </w:t>
      </w:r>
      <w:proofErr w:type="spellStart"/>
      <w:r>
        <w:t>exetime</w:t>
      </w:r>
      <w:proofErr w:type="spellEnd"/>
      <w:r>
        <w:t>: 进程执行时间。</w:t>
      </w:r>
    </w:p>
    <w:p w14:paraId="3FD22137" w14:textId="77777777" w:rsidR="003845B9" w:rsidRDefault="00C10350" w:rsidP="00A90688">
      <w:pPr>
        <w:spacing w:line="240" w:lineRule="auto"/>
        <w:ind w:firstLine="602"/>
      </w:pPr>
      <w:r w:rsidRPr="002576C1">
        <w:rPr>
          <w:rFonts w:hint="eastAsia"/>
          <w:b/>
          <w:bCs/>
        </w:rPr>
        <w:t>运算符重载</w:t>
      </w:r>
      <w:r w:rsidRPr="00C10350">
        <w:rPr>
          <w:rFonts w:hint="eastAsia"/>
        </w:rPr>
        <w:t>：</w:t>
      </w:r>
      <w:r w:rsidRPr="00C10350">
        <w:t>bool operator&lt;(const PCB&amp; other) const，该运算符重载用于在优先队列中比较 PCB 对象</w:t>
      </w:r>
      <w:r w:rsidR="003845B9">
        <w:rPr>
          <w:rFonts w:hint="eastAsia"/>
        </w:rPr>
        <w:t>。</w:t>
      </w:r>
    </w:p>
    <w:p w14:paraId="632C77DE" w14:textId="77777777" w:rsidR="003845B9" w:rsidRDefault="00A45400" w:rsidP="00A90688">
      <w:pPr>
        <w:spacing w:line="240" w:lineRule="auto"/>
        <w:ind w:firstLine="600"/>
      </w:pPr>
      <w:r>
        <w:rPr>
          <w:rFonts w:hint="eastAsia"/>
        </w:rPr>
        <w:t>在FCFS中</w:t>
      </w:r>
      <w:r w:rsidR="00C10350" w:rsidRPr="00C10350">
        <w:t>以到达时间</w:t>
      </w:r>
      <w:r w:rsidR="003845B9">
        <w:rPr>
          <w:rFonts w:hint="eastAsia"/>
        </w:rPr>
        <w:t>最早</w:t>
      </w:r>
      <w:r w:rsidR="00C10350" w:rsidRPr="00C10350">
        <w:t>进行排序（到达时间较小的优先级高）</w:t>
      </w:r>
      <w:r w:rsidR="003845B9">
        <w:rPr>
          <w:rFonts w:hint="eastAsia"/>
        </w:rPr>
        <w:t>。</w:t>
      </w:r>
    </w:p>
    <w:p w14:paraId="2089C717" w14:textId="5480904B" w:rsidR="00C10350" w:rsidRDefault="00A45400" w:rsidP="00A90688">
      <w:pPr>
        <w:spacing w:line="240" w:lineRule="auto"/>
        <w:ind w:firstLine="600"/>
      </w:pPr>
      <w:r>
        <w:rPr>
          <w:rFonts w:hint="eastAsia"/>
        </w:rPr>
        <w:t>在SJF中</w:t>
      </w:r>
      <w:r w:rsidRPr="00C10350">
        <w:t>以</w:t>
      </w:r>
      <w:r>
        <w:rPr>
          <w:rFonts w:hint="eastAsia"/>
        </w:rPr>
        <w:t>运行时间最短</w:t>
      </w:r>
      <w:r w:rsidRPr="00C10350">
        <w:t>进行排序（到达时间较小的优先级高）</w:t>
      </w:r>
      <w:r w:rsidR="00C10350" w:rsidRPr="00C10350">
        <w:t>。</w:t>
      </w:r>
    </w:p>
    <w:p w14:paraId="22040437" w14:textId="7A2C3760" w:rsidR="002576C1" w:rsidRPr="002576C1" w:rsidRDefault="002576C1" w:rsidP="00A90688">
      <w:pPr>
        <w:spacing w:line="240" w:lineRule="auto"/>
        <w:ind w:firstLine="602"/>
      </w:pPr>
      <w:r w:rsidRPr="002576C1">
        <w:rPr>
          <w:rFonts w:hint="eastAsia"/>
          <w:b/>
          <w:bCs/>
        </w:rPr>
        <w:t>用途</w:t>
      </w:r>
      <w:r>
        <w:rPr>
          <w:rFonts w:hint="eastAsia"/>
        </w:rPr>
        <w:t>：构建</w:t>
      </w:r>
      <w:proofErr w:type="spellStart"/>
      <w:r w:rsidRPr="002576C1">
        <w:t>ps</w:t>
      </w:r>
      <w:proofErr w:type="spellEnd"/>
      <w:r>
        <w:rPr>
          <w:rFonts w:hint="eastAsia"/>
        </w:rPr>
        <w:t>（</w:t>
      </w:r>
      <w:r w:rsidRPr="002576C1">
        <w:t>PCB[]</w:t>
      </w:r>
      <w:r>
        <w:rPr>
          <w:rFonts w:hint="eastAsia"/>
        </w:rPr>
        <w:t>），用来</w:t>
      </w:r>
      <w:r w:rsidRPr="002576C1">
        <w:t>初始化进程数组，包含</w:t>
      </w:r>
      <w:r w:rsidR="00FB6FBE">
        <w:rPr>
          <w:rFonts w:hint="eastAsia"/>
        </w:rPr>
        <w:t>所有</w:t>
      </w:r>
      <w:r w:rsidRPr="002576C1">
        <w:t>待调度的进程</w:t>
      </w:r>
      <w:r w:rsidR="00FB6FBE">
        <w:rPr>
          <w:rFonts w:hint="eastAsia"/>
        </w:rPr>
        <w:t>的PCB</w:t>
      </w:r>
      <w:r w:rsidRPr="002576C1">
        <w:t>。</w:t>
      </w:r>
    </w:p>
    <w:p w14:paraId="3FBBC868" w14:textId="77777777" w:rsidR="002576C1" w:rsidRPr="002576C1" w:rsidRDefault="002576C1" w:rsidP="00A90688">
      <w:pPr>
        <w:spacing w:line="240" w:lineRule="auto"/>
        <w:ind w:firstLine="602"/>
        <w:rPr>
          <w:b/>
          <w:bCs/>
        </w:rPr>
      </w:pPr>
    </w:p>
    <w:p w14:paraId="016FBB4D" w14:textId="244088BC" w:rsidR="00C10350" w:rsidRDefault="00C10350" w:rsidP="00A90688">
      <w:pPr>
        <w:pStyle w:val="a"/>
        <w:spacing w:line="240" w:lineRule="auto"/>
        <w:ind w:firstLine="600"/>
      </w:pPr>
      <w:bookmarkStart w:id="4" w:name="_Toc180164791"/>
      <w:r w:rsidRPr="00C10350">
        <w:rPr>
          <w:rFonts w:hint="eastAsia"/>
        </w:rPr>
        <w:t>优先队列</w:t>
      </w:r>
      <w:r w:rsidRPr="00C10350">
        <w:t xml:space="preserve"> </w:t>
      </w:r>
      <w:proofErr w:type="spellStart"/>
      <w:r w:rsidRPr="00C10350">
        <w:t>mylist</w:t>
      </w:r>
      <w:proofErr w:type="spellEnd"/>
      <w:r w:rsidRPr="00C10350">
        <w:t>:</w:t>
      </w:r>
      <w:bookmarkEnd w:id="4"/>
    </w:p>
    <w:p w14:paraId="020EA5C7" w14:textId="53DF6B99" w:rsidR="00C10350" w:rsidRDefault="00C10350" w:rsidP="00A90688">
      <w:pPr>
        <w:spacing w:line="240" w:lineRule="auto"/>
        <w:ind w:firstLine="600"/>
      </w:pPr>
      <w:r>
        <w:rPr>
          <w:rFonts w:hint="eastAsia"/>
        </w:rPr>
        <w:t>类：</w:t>
      </w:r>
      <w:proofErr w:type="gramStart"/>
      <w:r w:rsidRPr="00C10350">
        <w:t>std::</w:t>
      </w:r>
      <w:proofErr w:type="spellStart"/>
      <w:proofErr w:type="gramEnd"/>
      <w:r w:rsidRPr="00C10350">
        <w:t>priority_queue</w:t>
      </w:r>
      <w:proofErr w:type="spellEnd"/>
      <w:r w:rsidRPr="00C10350">
        <w:t>&lt;PCB, std::vector&lt;PCB&gt;&gt;</w:t>
      </w:r>
    </w:p>
    <w:p w14:paraId="5A4FD3E1" w14:textId="16380618" w:rsidR="00C10350" w:rsidRDefault="00C10350" w:rsidP="00A90688">
      <w:pPr>
        <w:spacing w:line="240" w:lineRule="auto"/>
        <w:ind w:firstLine="600"/>
      </w:pPr>
      <w:r w:rsidRPr="00C10350">
        <w:rPr>
          <w:rFonts w:hint="eastAsia"/>
        </w:rPr>
        <w:t>描述：用于存储和管理</w:t>
      </w:r>
      <w:r w:rsidRPr="00C10350">
        <w:t xml:space="preserve"> PCB 对象的队列，按照到达时间优先排序。</w:t>
      </w:r>
    </w:p>
    <w:p w14:paraId="261CA608" w14:textId="5730076C" w:rsidR="00C10350" w:rsidRDefault="00C10350" w:rsidP="00A90688">
      <w:pPr>
        <w:spacing w:line="240" w:lineRule="auto"/>
        <w:ind w:firstLine="600"/>
      </w:pPr>
      <w:r>
        <w:rPr>
          <w:rFonts w:hint="eastAsia"/>
        </w:rPr>
        <w:t>支撑</w:t>
      </w:r>
      <w:r w:rsidRPr="00C10350">
        <w:rPr>
          <w:rFonts w:hint="eastAsia"/>
        </w:rPr>
        <w:t>数据结构：使用</w:t>
      </w:r>
      <w:r w:rsidRPr="00C10350">
        <w:t xml:space="preserve"> std::vector&lt;PCB&gt; 作为底层容器。</w:t>
      </w:r>
    </w:p>
    <w:p w14:paraId="1350E488" w14:textId="77777777" w:rsidR="00A90688" w:rsidRDefault="00A90688" w:rsidP="00A90688">
      <w:pPr>
        <w:spacing w:line="240" w:lineRule="auto"/>
        <w:ind w:firstLine="600"/>
        <w:rPr>
          <w:rFonts w:hint="eastAsia"/>
        </w:rPr>
      </w:pPr>
    </w:p>
    <w:p w14:paraId="68173FF5" w14:textId="6DC9B2EB" w:rsidR="00C10350" w:rsidRDefault="002576C1" w:rsidP="00A90688">
      <w:pPr>
        <w:pStyle w:val="a"/>
        <w:spacing w:line="240" w:lineRule="auto"/>
        <w:ind w:firstLine="600"/>
      </w:pPr>
      <w:bookmarkStart w:id="5" w:name="_Toc180164792"/>
      <w:r w:rsidRPr="00C10350">
        <w:rPr>
          <w:rFonts w:hint="eastAsia"/>
        </w:rPr>
        <w:t>优先队列</w:t>
      </w:r>
      <w:r>
        <w:rPr>
          <w:rFonts w:hint="eastAsia"/>
        </w:rPr>
        <w:t xml:space="preserve"> </w:t>
      </w:r>
      <w:proofErr w:type="spellStart"/>
      <w:r w:rsidRPr="002576C1">
        <w:t>sjf_queue</w:t>
      </w:r>
      <w:bookmarkEnd w:id="5"/>
      <w:proofErr w:type="spellEnd"/>
    </w:p>
    <w:p w14:paraId="67943E1F" w14:textId="67DAA207" w:rsidR="002576C1" w:rsidRDefault="002576C1" w:rsidP="00A90688">
      <w:pPr>
        <w:spacing w:line="240" w:lineRule="auto"/>
        <w:ind w:firstLine="600"/>
      </w:pPr>
      <w:r>
        <w:rPr>
          <w:rFonts w:hint="eastAsia"/>
        </w:rPr>
        <w:t>类：</w:t>
      </w:r>
      <w:proofErr w:type="gramStart"/>
      <w:r w:rsidRPr="002576C1">
        <w:t>std::</w:t>
      </w:r>
      <w:proofErr w:type="spellStart"/>
      <w:proofErr w:type="gramEnd"/>
      <w:r w:rsidRPr="002576C1">
        <w:t>priority_queue</w:t>
      </w:r>
      <w:proofErr w:type="spellEnd"/>
      <w:r w:rsidRPr="002576C1">
        <w:t>&lt;PCB, std::vector&lt;PCB&gt;&gt;</w:t>
      </w:r>
    </w:p>
    <w:p w14:paraId="5512F8CB" w14:textId="7C645D99" w:rsidR="002576C1" w:rsidRDefault="002576C1" w:rsidP="00A90688">
      <w:pPr>
        <w:spacing w:line="240" w:lineRule="auto"/>
        <w:ind w:firstLine="600"/>
      </w:pPr>
      <w:r w:rsidRPr="002576C1">
        <w:t>SJF队列，</w:t>
      </w:r>
      <w:r>
        <w:rPr>
          <w:rFonts w:hint="eastAsia"/>
        </w:rPr>
        <w:t>基于</w:t>
      </w:r>
      <w:r w:rsidRPr="002576C1">
        <w:t>优先队列</w:t>
      </w:r>
      <w:r>
        <w:rPr>
          <w:rFonts w:hint="eastAsia"/>
        </w:rPr>
        <w:t>算法</w:t>
      </w:r>
      <w:r w:rsidRPr="002576C1">
        <w:t>以实现短作业优先调度。</w:t>
      </w:r>
    </w:p>
    <w:p w14:paraId="6913CF1B" w14:textId="77777777" w:rsidR="00A90688" w:rsidRPr="002576C1" w:rsidRDefault="00A90688" w:rsidP="00A90688">
      <w:pPr>
        <w:spacing w:line="240" w:lineRule="auto"/>
        <w:ind w:firstLine="600"/>
        <w:rPr>
          <w:rFonts w:hint="eastAsia"/>
        </w:rPr>
      </w:pPr>
    </w:p>
    <w:p w14:paraId="72053D65" w14:textId="65BE93D6" w:rsidR="00C10350" w:rsidRPr="00C10350" w:rsidRDefault="00C10350" w:rsidP="00C10350">
      <w:pPr>
        <w:pStyle w:val="2"/>
        <w:ind w:firstLine="600"/>
      </w:pPr>
      <w:bookmarkStart w:id="6" w:name="_Toc180164793"/>
      <w:r>
        <w:rPr>
          <w:rFonts w:hint="eastAsia"/>
        </w:rPr>
        <w:t>符号说明表</w:t>
      </w:r>
      <w:bookmarkEnd w:id="6"/>
    </w:p>
    <w:tbl>
      <w:tblPr>
        <w:tblStyle w:val="afa"/>
        <w:tblW w:w="9214" w:type="dxa"/>
        <w:tblLook w:val="04A0" w:firstRow="1" w:lastRow="0" w:firstColumn="1" w:lastColumn="0" w:noHBand="0" w:noVBand="1"/>
      </w:tblPr>
      <w:tblGrid>
        <w:gridCol w:w="3261"/>
        <w:gridCol w:w="5953"/>
      </w:tblGrid>
      <w:tr w:rsidR="00DC18BE" w14:paraId="4F344CE2" w14:textId="77777777" w:rsidTr="00D01C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3261" w:type="dxa"/>
          </w:tcPr>
          <w:p w14:paraId="73069975" w14:textId="0E832C04" w:rsidR="00DC18BE" w:rsidRDefault="00DC18BE" w:rsidP="00E56CEB">
            <w:pPr>
              <w:ind w:firstLineChars="0" w:firstLine="0"/>
            </w:pPr>
            <w:r w:rsidRPr="009D536D">
              <w:t>符号</w:t>
            </w:r>
          </w:p>
        </w:tc>
        <w:tc>
          <w:tcPr>
            <w:tcW w:w="5953" w:type="dxa"/>
          </w:tcPr>
          <w:p w14:paraId="5F3A008F" w14:textId="77777777" w:rsidR="00DC18BE" w:rsidRDefault="00DC18BE" w:rsidP="00E56CEB">
            <w:pPr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说明</w:t>
            </w:r>
          </w:p>
        </w:tc>
      </w:tr>
      <w:tr w:rsidR="00DC18BE" w14:paraId="3E0BC056" w14:textId="77777777" w:rsidTr="00D01C1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24765943" w14:textId="00858AC6" w:rsidR="00DC18BE" w:rsidRDefault="00C10350" w:rsidP="00E56CEB">
            <w:pPr>
              <w:ind w:firstLineChars="0" w:firstLine="0"/>
            </w:pPr>
            <w:r>
              <w:object w:dxaOrig="600" w:dyaOrig="220" w14:anchorId="592159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95pt;height:11.3pt" o:ole="">
                  <v:imagedata r:id="rId9" o:title=""/>
                </v:shape>
                <o:OLEObject Type="Embed" ProgID="Equation.DSMT4" ShapeID="_x0000_i1025" DrawAspect="Content" ObjectID="_1790777601" r:id="rId10"/>
              </w:object>
            </w:r>
          </w:p>
        </w:tc>
        <w:tc>
          <w:tcPr>
            <w:tcW w:w="5953" w:type="dxa"/>
          </w:tcPr>
          <w:p w14:paraId="6B4B2D0A" w14:textId="59BEF1E7" w:rsidR="00DC18BE" w:rsidRDefault="00C10350" w:rsidP="00E56CEB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10350">
              <w:t>进程名称</w:t>
            </w:r>
          </w:p>
        </w:tc>
      </w:tr>
      <w:tr w:rsidR="00DC18BE" w14:paraId="57B73579" w14:textId="77777777" w:rsidTr="00D01C1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63DE65B4" w14:textId="36709BAF" w:rsidR="00DC18BE" w:rsidRDefault="00C10350" w:rsidP="00E56CEB">
            <w:pPr>
              <w:ind w:firstLineChars="0" w:firstLine="0"/>
            </w:pPr>
            <w:r>
              <w:object w:dxaOrig="660" w:dyaOrig="260" w14:anchorId="3DF892C4">
                <v:shape id="_x0000_i1026" type="#_x0000_t75" style="width:33.1pt;height:12.85pt" o:ole="">
                  <v:imagedata r:id="rId11" o:title=""/>
                </v:shape>
                <o:OLEObject Type="Embed" ProgID="Equation.DSMT4" ShapeID="_x0000_i1026" DrawAspect="Content" ObjectID="_1790777602" r:id="rId12"/>
              </w:object>
            </w:r>
          </w:p>
        </w:tc>
        <w:tc>
          <w:tcPr>
            <w:tcW w:w="5953" w:type="dxa"/>
          </w:tcPr>
          <w:p w14:paraId="65F088A6" w14:textId="0FC88C85" w:rsidR="00DC18BE" w:rsidRDefault="00C10350" w:rsidP="00E56CEB">
            <w:pPr>
              <w:ind w:firstLineChars="0" w:firstLine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C10350">
              <w:rPr>
                <w:rFonts w:hint="eastAsia"/>
              </w:rPr>
              <w:t>进程到达时间</w:t>
            </w:r>
          </w:p>
        </w:tc>
      </w:tr>
      <w:tr w:rsidR="00DC18BE" w14:paraId="52D5A2A3" w14:textId="77777777" w:rsidTr="00D01C1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2A8B55C0" w14:textId="30F08DEF" w:rsidR="00DC18BE" w:rsidRDefault="00C10350" w:rsidP="00E56CEB">
            <w:pPr>
              <w:ind w:firstLineChars="0" w:firstLine="0"/>
            </w:pPr>
            <w:r>
              <w:object w:dxaOrig="1860" w:dyaOrig="320" w14:anchorId="576B44A8">
                <v:shape id="_x0000_i1027" type="#_x0000_t75" style="width:93pt;height:15.95pt" o:ole="">
                  <v:imagedata r:id="rId13" o:title=""/>
                </v:shape>
                <o:OLEObject Type="Embed" ProgID="Equation.DSMT4" ShapeID="_x0000_i1027" DrawAspect="Content" ObjectID="_1790777603" r:id="rId14"/>
              </w:object>
            </w:r>
          </w:p>
        </w:tc>
        <w:tc>
          <w:tcPr>
            <w:tcW w:w="5953" w:type="dxa"/>
          </w:tcPr>
          <w:p w14:paraId="3E6564B7" w14:textId="695B9B0A" w:rsidR="00DC18BE" w:rsidRDefault="00C10350" w:rsidP="00E56CEB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10350">
              <w:t>进程执行时间</w:t>
            </w:r>
          </w:p>
        </w:tc>
      </w:tr>
      <w:tr w:rsidR="00DC18BE" w14:paraId="4C9615B5" w14:textId="77777777" w:rsidTr="00D01C1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68CD1F1B" w14:textId="5A0D47CD" w:rsidR="00DC18BE" w:rsidRDefault="00C10350" w:rsidP="00E56CEB">
            <w:pPr>
              <w:ind w:firstLineChars="0" w:firstLine="0"/>
            </w:pPr>
            <w:r>
              <w:object w:dxaOrig="660" w:dyaOrig="320" w14:anchorId="11742B66">
                <v:shape id="_x0000_i1028" type="#_x0000_t75" style="width:33.1pt;height:15.95pt" o:ole="">
                  <v:imagedata r:id="rId15" o:title=""/>
                </v:shape>
                <o:OLEObject Type="Embed" ProgID="Equation.DSMT4" ShapeID="_x0000_i1028" DrawAspect="Content" ObjectID="_1790777604" r:id="rId16"/>
              </w:object>
            </w:r>
          </w:p>
        </w:tc>
        <w:tc>
          <w:tcPr>
            <w:tcW w:w="5953" w:type="dxa"/>
          </w:tcPr>
          <w:p w14:paraId="202F2B1F" w14:textId="2E4ED4A5" w:rsidR="00DC18BE" w:rsidRDefault="00C10350" w:rsidP="00E56CEB">
            <w:pPr>
              <w:ind w:firstLineChars="0" w:firstLine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C10350">
              <w:t>按到达时间排序的优先队列</w:t>
            </w:r>
          </w:p>
        </w:tc>
      </w:tr>
      <w:tr w:rsidR="00DC18BE" w14:paraId="32AB0B66" w14:textId="77777777" w:rsidTr="00D01C1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34CBAB9A" w14:textId="5111003F" w:rsidR="00DC18BE" w:rsidRDefault="00C10350" w:rsidP="00E56CEB">
            <w:pPr>
              <w:ind w:firstLineChars="0" w:firstLine="0"/>
            </w:pPr>
            <w:r>
              <w:object w:dxaOrig="880" w:dyaOrig="279" w14:anchorId="1693A9D2">
                <v:shape id="_x0000_i1029" type="#_x0000_t75" style="width:44pt;height:14pt" o:ole="">
                  <v:imagedata r:id="rId17" o:title=""/>
                </v:shape>
                <o:OLEObject Type="Embed" ProgID="Equation.DSMT4" ShapeID="_x0000_i1029" DrawAspect="Content" ObjectID="_1790777605" r:id="rId18"/>
              </w:object>
            </w:r>
          </w:p>
        </w:tc>
        <w:tc>
          <w:tcPr>
            <w:tcW w:w="5953" w:type="dxa"/>
          </w:tcPr>
          <w:p w14:paraId="04830D8A" w14:textId="2AAB53F8" w:rsidR="00DC18BE" w:rsidRDefault="00C10350" w:rsidP="00E56CEB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10350">
              <w:rPr>
                <w:rFonts w:hint="eastAsia"/>
              </w:rPr>
              <w:t>累计运行时间</w:t>
            </w:r>
          </w:p>
        </w:tc>
      </w:tr>
      <w:tr w:rsidR="00DC18BE" w14:paraId="215F077D" w14:textId="77777777" w:rsidTr="00D01C1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66E11E98" w14:textId="2FFF17D4" w:rsidR="00DC18BE" w:rsidRDefault="00C10350" w:rsidP="00E56CEB">
            <w:pPr>
              <w:ind w:firstLineChars="0" w:firstLine="0"/>
            </w:pPr>
            <w:r>
              <w:object w:dxaOrig="480" w:dyaOrig="260" w14:anchorId="29628AE5">
                <v:shape id="_x0000_i1030" type="#_x0000_t75" style="width:24.15pt;height:12.85pt" o:ole="">
                  <v:imagedata r:id="rId19" o:title=""/>
                </v:shape>
                <o:OLEObject Type="Embed" ProgID="Equation.DSMT4" ShapeID="_x0000_i1030" DrawAspect="Content" ObjectID="_1790777606" r:id="rId20"/>
              </w:object>
            </w:r>
          </w:p>
        </w:tc>
        <w:tc>
          <w:tcPr>
            <w:tcW w:w="5953" w:type="dxa"/>
          </w:tcPr>
          <w:p w14:paraId="655FA58D" w14:textId="315D5873" w:rsidR="00DC18BE" w:rsidRDefault="00C10350" w:rsidP="00E56CEB">
            <w:pPr>
              <w:ind w:firstLineChars="0" w:firstLine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C10350">
              <w:t>进程标识符，从1开始计算</w:t>
            </w:r>
          </w:p>
        </w:tc>
      </w:tr>
      <w:tr w:rsidR="00DC18BE" w14:paraId="2DBF0220" w14:textId="77777777" w:rsidTr="00D01C1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55AF0426" w14:textId="1EE8292D" w:rsidR="00DC18BE" w:rsidRDefault="00C10350" w:rsidP="00E56CEB">
            <w:pPr>
              <w:ind w:firstLineChars="0" w:firstLine="0"/>
            </w:pPr>
            <w:r>
              <w:object w:dxaOrig="800" w:dyaOrig="240" w14:anchorId="0B8E3DA1">
                <v:shape id="_x0000_i1031" type="#_x0000_t75" style="width:39.7pt;height:12.05pt" o:ole="">
                  <v:imagedata r:id="rId21" o:title=""/>
                </v:shape>
                <o:OLEObject Type="Embed" ProgID="Equation.DSMT4" ShapeID="_x0000_i1031" DrawAspect="Content" ObjectID="_1790777607" r:id="rId22"/>
              </w:object>
            </w:r>
          </w:p>
        </w:tc>
        <w:tc>
          <w:tcPr>
            <w:tcW w:w="5953" w:type="dxa"/>
          </w:tcPr>
          <w:p w14:paraId="363F196C" w14:textId="5595FF28" w:rsidR="00DC18BE" w:rsidRDefault="00C10350" w:rsidP="00E56CEB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10350">
              <w:t>当前正在执行的进程</w:t>
            </w:r>
            <w:r>
              <w:rPr>
                <w:rFonts w:hint="eastAsia"/>
              </w:rPr>
              <w:t>的映像</w:t>
            </w:r>
          </w:p>
        </w:tc>
      </w:tr>
      <w:tr w:rsidR="00C10350" w14:paraId="53A6E85F" w14:textId="77777777" w:rsidTr="00D01C1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53F210F2" w14:textId="42AFA2F5" w:rsidR="00C10350" w:rsidRDefault="00C10350" w:rsidP="00E56CEB">
            <w:pPr>
              <w:ind w:firstLineChars="0" w:firstLine="0"/>
            </w:pPr>
            <w:r>
              <w:object w:dxaOrig="499" w:dyaOrig="260" w14:anchorId="51E9FC11">
                <v:shape id="_x0000_i1032" type="#_x0000_t75" style="width:24.9pt;height:12.85pt" o:ole="">
                  <v:imagedata r:id="rId23" o:title=""/>
                </v:shape>
                <o:OLEObject Type="Embed" ProgID="Equation.DSMT4" ShapeID="_x0000_i1032" DrawAspect="Content" ObjectID="_1790777608" r:id="rId24"/>
              </w:object>
            </w:r>
          </w:p>
        </w:tc>
        <w:tc>
          <w:tcPr>
            <w:tcW w:w="5953" w:type="dxa"/>
          </w:tcPr>
          <w:p w14:paraId="0880E391" w14:textId="3B0652CF" w:rsidR="00C10350" w:rsidRPr="00C10350" w:rsidRDefault="00C10350" w:rsidP="00E56CEB">
            <w:pPr>
              <w:ind w:firstLineChars="0" w:firstLine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C10350">
              <w:t>周转时间（完成时间 - 到达时间）</w:t>
            </w:r>
          </w:p>
        </w:tc>
      </w:tr>
      <w:tr w:rsidR="00C10350" w14:paraId="49ACE575" w14:textId="77777777" w:rsidTr="00D01C1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7FFFDE3E" w14:textId="14BD417D" w:rsidR="00C10350" w:rsidRDefault="00C10350" w:rsidP="00E56CEB">
            <w:pPr>
              <w:ind w:firstLineChars="0" w:firstLine="0"/>
            </w:pPr>
            <w:r>
              <w:object w:dxaOrig="680" w:dyaOrig="279" w14:anchorId="709E55E3">
                <v:shape id="_x0000_i1033" type="#_x0000_t75" style="width:33.85pt;height:14pt" o:ole="">
                  <v:imagedata r:id="rId25" o:title=""/>
                </v:shape>
                <o:OLEObject Type="Embed" ProgID="Equation.DSMT4" ShapeID="_x0000_i1033" DrawAspect="Content" ObjectID="_1790777609" r:id="rId26"/>
              </w:object>
            </w:r>
          </w:p>
        </w:tc>
        <w:tc>
          <w:tcPr>
            <w:tcW w:w="5953" w:type="dxa"/>
          </w:tcPr>
          <w:p w14:paraId="15FDEE55" w14:textId="6C8215E4" w:rsidR="00C10350" w:rsidRPr="00C10350" w:rsidRDefault="00C10350" w:rsidP="00E56CEB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C10350">
              <w:t>带权周转时间</w:t>
            </w:r>
            <w:proofErr w:type="gramEnd"/>
            <w:r w:rsidRPr="00C10350">
              <w:t>（TAR / 执行时间）</w:t>
            </w:r>
          </w:p>
        </w:tc>
      </w:tr>
      <w:tr w:rsidR="00C10350" w14:paraId="155C0E71" w14:textId="77777777" w:rsidTr="00D01C1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62E32F50" w14:textId="07D5C4E3" w:rsidR="00C10350" w:rsidRDefault="00E911C3" w:rsidP="00E56CEB">
            <w:pPr>
              <w:ind w:firstLineChars="0" w:firstLine="0"/>
            </w:pPr>
            <w:r>
              <w:object w:dxaOrig="1140" w:dyaOrig="320" w14:anchorId="673F4B74">
                <v:shape id="_x0000_i1034" type="#_x0000_t75" style="width:56.8pt;height:15.95pt" o:ole="">
                  <v:imagedata r:id="rId27" o:title=""/>
                </v:shape>
                <o:OLEObject Type="Embed" ProgID="Equation.DSMT4" ShapeID="_x0000_i1034" DrawAspect="Content" ObjectID="_1790777610" r:id="rId28"/>
              </w:object>
            </w:r>
          </w:p>
        </w:tc>
        <w:tc>
          <w:tcPr>
            <w:tcW w:w="5953" w:type="dxa"/>
          </w:tcPr>
          <w:p w14:paraId="409B0001" w14:textId="6029E03C" w:rsidR="00C10350" w:rsidRPr="00C10350" w:rsidRDefault="00E911C3" w:rsidP="00E56CEB">
            <w:pPr>
              <w:ind w:firstLineChars="0" w:firstLine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E911C3">
              <w:t>SJF队列，使用优先队列以实现短作业优先调度。</w:t>
            </w:r>
          </w:p>
        </w:tc>
      </w:tr>
      <w:tr w:rsidR="00C10350" w14:paraId="5DC98BE5" w14:textId="77777777" w:rsidTr="00D01C1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61" w:type="dxa"/>
          </w:tcPr>
          <w:p w14:paraId="2649FA0F" w14:textId="669BD06C" w:rsidR="00C10350" w:rsidRDefault="00E911C3" w:rsidP="00E56CEB">
            <w:pPr>
              <w:ind w:firstLineChars="0" w:firstLine="0"/>
            </w:pPr>
            <w:r>
              <w:object w:dxaOrig="760" w:dyaOrig="260" w14:anchorId="48267618">
                <v:shape id="_x0000_i1035" type="#_x0000_t75" style="width:38.15pt;height:12.85pt" o:ole="">
                  <v:imagedata r:id="rId29" o:title=""/>
                </v:shape>
                <o:OLEObject Type="Embed" ProgID="Equation.DSMT4" ShapeID="_x0000_i1035" DrawAspect="Content" ObjectID="_1790777611" r:id="rId30"/>
              </w:object>
            </w:r>
          </w:p>
        </w:tc>
        <w:tc>
          <w:tcPr>
            <w:tcW w:w="5953" w:type="dxa"/>
          </w:tcPr>
          <w:p w14:paraId="7F0AD63B" w14:textId="4E63C5CB" w:rsidR="00C10350" w:rsidRPr="00C10350" w:rsidRDefault="00E911C3" w:rsidP="00E56CEB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911C3">
              <w:tab/>
              <w:t>上次累计运行时间，用于跟踪进程执行前的时间。</w:t>
            </w:r>
          </w:p>
        </w:tc>
      </w:tr>
    </w:tbl>
    <w:p w14:paraId="37FE1FA6" w14:textId="77777777" w:rsidR="00A90688" w:rsidRDefault="00A90688" w:rsidP="00A90688">
      <w:pPr>
        <w:ind w:firstLine="600"/>
      </w:pPr>
    </w:p>
    <w:p w14:paraId="3E24F0BA" w14:textId="1E68DD4A" w:rsidR="009D536D" w:rsidRDefault="009D536D" w:rsidP="009D536D">
      <w:pPr>
        <w:pStyle w:val="1"/>
      </w:pPr>
      <w:bookmarkStart w:id="7" w:name="_Toc180164794"/>
      <w:r>
        <w:rPr>
          <w:rFonts w:hint="eastAsia"/>
        </w:rPr>
        <w:t>【</w:t>
      </w:r>
      <w:r w:rsidRPr="009D536D">
        <w:rPr>
          <w:rFonts w:hint="eastAsia"/>
        </w:rPr>
        <w:t>流程图（算法流程图）</w:t>
      </w:r>
      <w:r>
        <w:rPr>
          <w:rFonts w:hint="eastAsia"/>
        </w:rPr>
        <w:t>概览】</w:t>
      </w:r>
      <w:bookmarkEnd w:id="7"/>
    </w:p>
    <w:p w14:paraId="184265EF" w14:textId="77777777" w:rsidR="002D5B37" w:rsidRDefault="000E12B2" w:rsidP="002D5B37">
      <w:pPr>
        <w:pStyle w:val="-"/>
        <w:keepNext/>
      </w:pPr>
      <w:r>
        <w:rPr>
          <w:noProof/>
        </w:rPr>
        <w:drawing>
          <wp:inline distT="0" distB="0" distL="0" distR="0" wp14:anchorId="4AD4645C" wp14:editId="21D5207F">
            <wp:extent cx="2880000" cy="3374447"/>
            <wp:effectExtent l="0" t="0" r="0" b="0"/>
            <wp:docPr id="188589784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3374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544AC" w14:textId="7176929B" w:rsidR="002D5B37" w:rsidRDefault="002D5B37" w:rsidP="002D5B37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1</w:t>
        </w:r>
      </w:fldSimple>
    </w:p>
    <w:p w14:paraId="11E9E628" w14:textId="77777777" w:rsidR="002D5B37" w:rsidRDefault="000E12B2" w:rsidP="002D5B37">
      <w:pPr>
        <w:pStyle w:val="-"/>
        <w:keepNext/>
      </w:pPr>
      <w:r>
        <w:rPr>
          <w:noProof/>
        </w:rPr>
        <w:lastRenderedPageBreak/>
        <w:drawing>
          <wp:inline distT="0" distB="0" distL="0" distR="0" wp14:anchorId="511B03D9" wp14:editId="7E732165">
            <wp:extent cx="3600000" cy="4115771"/>
            <wp:effectExtent l="0" t="0" r="635" b="0"/>
            <wp:docPr id="41376765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4115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72F533" w14:textId="320D6E3E" w:rsidR="001A51F9" w:rsidRDefault="002D5B37" w:rsidP="002D5B37">
      <w:pPr>
        <w:pStyle w:val="af4"/>
        <w:rPr>
          <w:noProof/>
        </w:rPr>
      </w:pPr>
      <w:r>
        <w:t xml:space="preserve">Figure </w:t>
      </w:r>
      <w:fldSimple w:instr=" SEQ Figure \* ARABIC ">
        <w:r w:rsidR="00EF03C3">
          <w:rPr>
            <w:noProof/>
          </w:rPr>
          <w:t>2</w:t>
        </w:r>
      </w:fldSimple>
    </w:p>
    <w:p w14:paraId="435C822D" w14:textId="77777777" w:rsidR="00A90688" w:rsidRPr="00A90688" w:rsidRDefault="00A90688" w:rsidP="00A90688">
      <w:pPr>
        <w:ind w:firstLine="600"/>
        <w:rPr>
          <w:rFonts w:hint="eastAsia"/>
        </w:rPr>
      </w:pPr>
    </w:p>
    <w:p w14:paraId="49BD2C87" w14:textId="2A8C887F" w:rsidR="009D536D" w:rsidRDefault="00D01C15" w:rsidP="009D536D">
      <w:pPr>
        <w:pStyle w:val="1"/>
      </w:pPr>
      <w:bookmarkStart w:id="8" w:name="_Toc180164795"/>
      <w:r>
        <w:rPr>
          <w:rFonts w:hint="eastAsia"/>
        </w:rPr>
        <w:t>【</w:t>
      </w:r>
      <w:r w:rsidRPr="009D536D">
        <w:rPr>
          <w:rFonts w:hint="eastAsia"/>
        </w:rPr>
        <w:t>源程序（须有注释</w:t>
      </w:r>
      <w:r w:rsidRPr="009D536D">
        <w:t>,</w:t>
      </w:r>
      <w:r w:rsidRPr="009D536D">
        <w:t>含学号、姓名）</w:t>
      </w:r>
      <w:r>
        <w:rPr>
          <w:rFonts w:hint="eastAsia"/>
        </w:rPr>
        <w:t>】</w:t>
      </w:r>
      <w:bookmarkEnd w:id="8"/>
    </w:p>
    <w:p w14:paraId="7BB63F4A" w14:textId="2967E741" w:rsidR="00A73E80" w:rsidRDefault="00A73E80" w:rsidP="00A73E80">
      <w:pPr>
        <w:pStyle w:val="af4"/>
        <w:keepNext/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73E80" w14:paraId="09817EEC" w14:textId="77777777" w:rsidTr="00A73E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296" w:type="dxa"/>
          </w:tcPr>
          <w:p w14:paraId="16A66BC7" w14:textId="4546438C" w:rsidR="00A73E80" w:rsidRPr="00A73E80" w:rsidRDefault="00A73E80" w:rsidP="001A51F9">
            <w:pPr>
              <w:ind w:firstLineChars="0" w:firstLine="0"/>
            </w:pPr>
            <w:r>
              <w:rPr>
                <w:rFonts w:hint="eastAsia"/>
              </w:rPr>
              <w:t>FCFS程序</w:t>
            </w:r>
          </w:p>
        </w:tc>
      </w:tr>
      <w:tr w:rsidR="00A73E80" w14:paraId="31CB7864" w14:textId="77777777" w:rsidTr="00A73E80">
        <w:tc>
          <w:tcPr>
            <w:tcW w:w="8296" w:type="dxa"/>
          </w:tcPr>
          <w:p w14:paraId="7EDCF763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iostream&gt;</w:t>
            </w:r>
          </w:p>
          <w:p w14:paraId="7E0B967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algorithm&gt;</w:t>
            </w:r>
          </w:p>
          <w:p w14:paraId="1D990743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queue&gt;</w:t>
            </w:r>
          </w:p>
          <w:p w14:paraId="12B864B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vector&gt;</w:t>
            </w:r>
          </w:p>
          <w:p w14:paraId="46FB9B7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sstream&gt;</w:t>
            </w:r>
          </w:p>
          <w:p w14:paraId="3D88E54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// using namespace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;</w:t>
            </w:r>
            <w:proofErr w:type="gramEnd"/>
          </w:p>
          <w:p w14:paraId="47D17B1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// E12214052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赵宸宇</w:t>
            </w:r>
          </w:p>
          <w:p w14:paraId="4A6CCD9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ruc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{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/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 def process control block</w:t>
            </w:r>
          </w:p>
          <w:p w14:paraId="4B1813B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ring name;</w:t>
            </w:r>
          </w:p>
          <w:p w14:paraId="75B82E1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;</w:t>
            </w:r>
            <w:proofErr w:type="gramEnd"/>
          </w:p>
          <w:p w14:paraId="35CDECF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3807D4A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F761B9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ool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perator</w:t>
            </w: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n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amp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the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)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n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{</w:t>
            </w:r>
          </w:p>
          <w:p w14:paraId="110CE1D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 xml:space="preserve">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retur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arrive &g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the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;</w:t>
            </w:r>
          </w:p>
          <w:p w14:paraId="3640F69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先按到达时间排序，后按照执行时间排序</w:t>
            </w:r>
          </w:p>
          <w:p w14:paraId="7540872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</w:t>
            </w:r>
          </w:p>
          <w:p w14:paraId="478E830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;</w:t>
            </w:r>
          </w:p>
          <w:p w14:paraId="414611B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*</w:t>
            </w:r>
          </w:p>
          <w:p w14:paraId="38236A3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先来先服务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FCFS)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调度算法</w:t>
            </w:r>
          </w:p>
          <w:p w14:paraId="41AE585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　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FCFS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是最简单的调度算法，该算法既可用于作业调度，也可用于进程调度。</w:t>
            </w:r>
          </w:p>
          <w:p w14:paraId="587F8FF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　当在作业调度中采用该算法时，系统将按照作业到达的先后次序来进行调度，或者说它是优先考虑在系统中等待时间最长的作业，而不管该作业所需执行时间的长短，从后备作业队列中选择几个最先进入该队列的作业，将它们调入内存，为它们分配资源和创建进程，然后把它放入就绪队列。</w:t>
            </w:r>
          </w:p>
          <w:p w14:paraId="30C3D85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/</w:t>
            </w:r>
          </w:p>
          <w:p w14:paraId="644E7B7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*</w:t>
            </w:r>
          </w:p>
          <w:p w14:paraId="31E418A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*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elf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</w:p>
          <w:p w14:paraId="1692283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QQ",12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},</w:t>
            </w:r>
            <w:proofErr w:type="gramEnd"/>
          </w:p>
          <w:p w14:paraId="001CA6C3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Wechat",13,0},</w:t>
            </w:r>
          </w:p>
          <w:p w14:paraId="66363AD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Vscode",5,4},</w:t>
            </w:r>
          </w:p>
          <w:p w14:paraId="497C263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charm",9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},</w:t>
            </w:r>
            <w:proofErr w:type="gramEnd"/>
          </w:p>
          <w:p w14:paraId="3AD2171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thon-GPU0",39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6},</w:t>
            </w:r>
            <w:proofErr w:type="gramEnd"/>
          </w:p>
          <w:p w14:paraId="28CCBFC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Chrome",3,3},</w:t>
            </w:r>
          </w:p>
          <w:p w14:paraId="51E5D06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System",4,9}</w:t>
            </w:r>
          </w:p>
          <w:p w14:paraId="7879694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64C8521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*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demo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2:</w:t>
            </w:r>
          </w:p>
          <w:p w14:paraId="7401DD8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QQ",0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4},</w:t>
            </w:r>
            <w:proofErr w:type="gramEnd"/>
          </w:p>
          <w:p w14:paraId="069D2F9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Wechat",1,3},</w:t>
            </w:r>
          </w:p>
          <w:p w14:paraId="57382EF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Vscode",2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5},</w:t>
            </w:r>
            <w:proofErr w:type="gramEnd"/>
          </w:p>
          <w:p w14:paraId="216DA10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charm",3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},</w:t>
            </w:r>
            <w:proofErr w:type="gramEnd"/>
          </w:p>
          <w:p w14:paraId="05C75C5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thon-GPU0",4,4}</w:t>
            </w:r>
          </w:p>
          <w:p w14:paraId="4C2E446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*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demo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1:</w:t>
            </w:r>
          </w:p>
          <w:p w14:paraId="26040D1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QQ",0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},</w:t>
            </w:r>
            <w:proofErr w:type="gramEnd"/>
          </w:p>
          <w:p w14:paraId="0477497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Wechat",1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00},</w:t>
            </w:r>
            <w:proofErr w:type="gramEnd"/>
          </w:p>
          <w:p w14:paraId="6F49CB0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Vscode",2,1},</w:t>
            </w:r>
          </w:p>
          <w:p w14:paraId="7CFE5D8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charm",3,100}</w:t>
            </w:r>
          </w:p>
          <w:p w14:paraId="4556CE4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after="240"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br/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br/>
            </w:r>
          </w:p>
          <w:p w14:paraId="2E3513C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/</w:t>
            </w:r>
          </w:p>
          <w:p w14:paraId="454373E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ai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 {</w:t>
            </w:r>
          </w:p>
          <w:p w14:paraId="47C360B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初始化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列表</w:t>
            </w:r>
            <w:r w:rsidRPr="00A73E80">
              <w:rPr>
                <w:rFonts w:ascii="Consolas" w:hAnsi="Consolas"/>
                <w:snapToGrid/>
                <w:color w:val="EE0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\n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2D62B5A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PCB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[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] = {</w:t>
            </w:r>
          </w:p>
          <w:p w14:paraId="3EDFD21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QQ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2B8A761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Wechat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0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79E15F1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Vscode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</w:p>
          <w:p w14:paraId="5609F68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Pycharm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3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0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</w:t>
            </w:r>
          </w:p>
          <w:p w14:paraId="57439EF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;</w:t>
            </w:r>
          </w:p>
          <w:p w14:paraId="58354DB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建立到达时间优先队列</w:t>
            </w:r>
          </w:p>
          <w:p w14:paraId="0FF3D20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riority_queu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lt;PCB,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::vector&lt;PCB&gt;&gt;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17CD413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逐个导入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到表中</w:t>
            </w:r>
          </w:p>
          <w:p w14:paraId="384CB42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fo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(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uto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: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 {</w:t>
            </w:r>
            <w:proofErr w:type="gramEnd"/>
          </w:p>
          <w:p w14:paraId="71A8F53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ush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79D43B2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</w:t>
            </w:r>
          </w:p>
          <w:p w14:paraId="5DED86C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7C59659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运行</w:t>
            </w:r>
          </w:p>
          <w:p w14:paraId="0C9C8E5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6D0D193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PID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2A8E022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"PID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从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开始计算：</w:t>
            </w:r>
            <w:r w:rsidRPr="00A73E80">
              <w:rPr>
                <w:rFonts w:ascii="Consolas" w:hAnsi="Consolas"/>
                <w:snapToGrid/>
                <w:color w:val="EE0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\n</w:t>
            </w:r>
            <w:proofErr w:type="gramStart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24F4F5E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hil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) {</w:t>
            </w:r>
            <w:proofErr w:type="gramEnd"/>
          </w:p>
          <w:p w14:paraId="648B263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模拟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就绪队列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上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PU</w:t>
            </w:r>
          </w:p>
          <w:p w14:paraId="4945F0C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PID+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+;</w:t>
            </w:r>
            <w:proofErr w:type="gramEnd"/>
          </w:p>
          <w:p w14:paraId="1B32281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[PID]: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lt;&lt; PID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6E386CCA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PCB current 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op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05B2864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op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2CD7412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58EBD88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模拟运行</w:t>
            </w:r>
          </w:p>
          <w:p w14:paraId="6ADD841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[sys]   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lt;&lt;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nam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上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PU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F2114C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到达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3283AB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服务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79615F6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2797272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完成时间</w:t>
            </w:r>
          </w:p>
          <w:p w14:paraId="6CC6BAF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+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1EFEA85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完成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2A8CBD9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周转时间</w:t>
            </w:r>
          </w:p>
          <w:p w14:paraId="7452153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TAR =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-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0C056E4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周转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TAR &lt;&lt;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76528C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带权周转时间</w:t>
            </w:r>
            <w:proofErr w:type="gramEnd"/>
          </w:p>
          <w:p w14:paraId="0EDB66D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floa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TAR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TAR*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.0f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12041CB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proofErr w:type="gramStart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带权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 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TAR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2CD980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}</w:t>
            </w:r>
          </w:p>
          <w:p w14:paraId="644F1E2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after="240"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br/>
            </w:r>
          </w:p>
          <w:p w14:paraId="4A45EDC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retur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77BEE88A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</w:t>
            </w:r>
          </w:p>
          <w:p w14:paraId="47EEDE1A" w14:textId="1AB14A46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before="156" w:after="156"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// E12214052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赵宸宇</w:t>
            </w:r>
          </w:p>
        </w:tc>
      </w:tr>
    </w:tbl>
    <w:p w14:paraId="518CA007" w14:textId="77777777" w:rsidR="001A51F9" w:rsidRDefault="001A51F9" w:rsidP="001A51F9">
      <w:pPr>
        <w:ind w:firstLine="600"/>
      </w:pPr>
    </w:p>
    <w:p w14:paraId="3710DEF0" w14:textId="581B4915" w:rsidR="00A73E80" w:rsidRDefault="00A73E80" w:rsidP="00A73E80">
      <w:pPr>
        <w:pStyle w:val="af4"/>
        <w:keepNext/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73E80" w14:paraId="5EFB3D79" w14:textId="77777777" w:rsidTr="00A73E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296" w:type="dxa"/>
          </w:tcPr>
          <w:p w14:paraId="20079C13" w14:textId="798555B8" w:rsidR="00A73E80" w:rsidRDefault="00A73E80" w:rsidP="001A51F9">
            <w:pPr>
              <w:ind w:firstLineChars="0" w:firstLine="0"/>
            </w:pPr>
            <w:r>
              <w:rPr>
                <w:rFonts w:hint="eastAsia"/>
              </w:rPr>
              <w:t>SJF程序</w:t>
            </w:r>
          </w:p>
        </w:tc>
      </w:tr>
      <w:tr w:rsidR="00A73E80" w14:paraId="21C68E9A" w14:textId="77777777" w:rsidTr="00A73E80">
        <w:tc>
          <w:tcPr>
            <w:tcW w:w="8296" w:type="dxa"/>
          </w:tcPr>
          <w:p w14:paraId="7DDB8B8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iostream&gt;</w:t>
            </w:r>
          </w:p>
          <w:p w14:paraId="6A85A8E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algorithm&gt;</w:t>
            </w:r>
          </w:p>
          <w:p w14:paraId="24AD18A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queue&gt;</w:t>
            </w:r>
          </w:p>
          <w:p w14:paraId="1F97B91A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vector&gt;</w:t>
            </w:r>
          </w:p>
          <w:p w14:paraId="1AA4ECA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sstream&gt;</w:t>
            </w:r>
          </w:p>
          <w:p w14:paraId="4417336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/ E12214052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赵宸宇</w:t>
            </w:r>
          </w:p>
          <w:p w14:paraId="491B0E5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2E02145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ruc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{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/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 def process control block</w:t>
            </w:r>
          </w:p>
          <w:p w14:paraId="20D34DA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gramEnd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ring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nam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6557102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5812A39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5E1BD83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6D436EF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ool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perator</w:t>
            </w:r>
            <w:proofErr w:type="gram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n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amp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the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)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n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{</w:t>
            </w:r>
          </w:p>
          <w:p w14:paraId="4F047BD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retur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g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the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7A0F512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按照执行时间排序，执行时间越短优先级越高</w:t>
            </w:r>
          </w:p>
          <w:p w14:paraId="38A9168A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</w:t>
            </w:r>
          </w:p>
          <w:p w14:paraId="49D2902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;</w:t>
            </w:r>
          </w:p>
          <w:p w14:paraId="2DF1618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*</w:t>
            </w:r>
          </w:p>
          <w:p w14:paraId="2037D383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短作业优先的调度算法</w:t>
            </w:r>
          </w:p>
          <w:p w14:paraId="18B9FD0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算法是以作业的长短来计算优先级，作业越短，其优先级越高。</w:t>
            </w:r>
          </w:p>
          <w:p w14:paraId="322D482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作业的长短是以作业所要求的运行时间来衡量的。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算法可以分别用于作业调度和进程调度。</w:t>
            </w:r>
          </w:p>
          <w:p w14:paraId="0E3663C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在把短作业优先调度算法用于作业调度时，</w:t>
            </w:r>
          </w:p>
          <w:p w14:paraId="579F829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它将从外存的作业后备队列中选择若干个估计运行时间最短的作业，</w:t>
            </w:r>
          </w:p>
          <w:p w14:paraId="1D60DF6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优先将它们调入内存运行。</w:t>
            </w:r>
          </w:p>
          <w:p w14:paraId="2866328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/</w:t>
            </w:r>
          </w:p>
          <w:p w14:paraId="73AD37E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*</w:t>
            </w:r>
          </w:p>
          <w:p w14:paraId="5746E1C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*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elf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</w:p>
          <w:p w14:paraId="55514E9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QQ",12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},</w:t>
            </w:r>
            <w:proofErr w:type="gramEnd"/>
          </w:p>
          <w:p w14:paraId="2B3FC30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Wechat",13,0},</w:t>
            </w:r>
          </w:p>
          <w:p w14:paraId="4829BFC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Vscode",5,4},</w:t>
            </w:r>
          </w:p>
          <w:p w14:paraId="04AF262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charm",9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},</w:t>
            </w:r>
            <w:proofErr w:type="gramEnd"/>
          </w:p>
          <w:p w14:paraId="4E56D55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thon-GPU0",39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6},</w:t>
            </w:r>
            <w:proofErr w:type="gramEnd"/>
          </w:p>
          <w:p w14:paraId="7442850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Chrome",3,3},</w:t>
            </w:r>
          </w:p>
          <w:p w14:paraId="36F5458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System",4,9}</w:t>
            </w:r>
          </w:p>
          <w:p w14:paraId="7A789DC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004B0BA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*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demo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2:</w:t>
            </w:r>
          </w:p>
          <w:p w14:paraId="5A09FC0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QQ",0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4},</w:t>
            </w:r>
            <w:proofErr w:type="gramEnd"/>
          </w:p>
          <w:p w14:paraId="4C16588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Wechat",1,3},</w:t>
            </w:r>
          </w:p>
          <w:p w14:paraId="104F464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Vscode",2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5},</w:t>
            </w:r>
            <w:proofErr w:type="gramEnd"/>
          </w:p>
          <w:p w14:paraId="4C47E8B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charm",3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},</w:t>
            </w:r>
            <w:proofErr w:type="gramEnd"/>
          </w:p>
          <w:p w14:paraId="7DB75C9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thon-GPU0",4,4}</w:t>
            </w:r>
          </w:p>
          <w:p w14:paraId="7E67075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 xml:space="preserve">*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demo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1:</w:t>
            </w:r>
          </w:p>
          <w:p w14:paraId="51912E0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QQ",0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},</w:t>
            </w:r>
            <w:proofErr w:type="gramEnd"/>
          </w:p>
          <w:p w14:paraId="499ECC6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Wechat",1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00},</w:t>
            </w:r>
            <w:proofErr w:type="gramEnd"/>
          </w:p>
          <w:p w14:paraId="6C13944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Vscode",2,1},</w:t>
            </w:r>
          </w:p>
          <w:p w14:paraId="462C6F5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charm",3,100}</w:t>
            </w:r>
          </w:p>
          <w:p w14:paraId="31B826B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/</w:t>
            </w:r>
          </w:p>
          <w:p w14:paraId="00B1E04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ai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 {</w:t>
            </w:r>
          </w:p>
          <w:p w14:paraId="42F4995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初始化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列表</w:t>
            </w:r>
            <w:r w:rsidRPr="00A73E80">
              <w:rPr>
                <w:rFonts w:ascii="Consolas" w:hAnsi="Consolas"/>
                <w:snapToGrid/>
                <w:color w:val="EE0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\n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3CAB913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[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] = {</w:t>
            </w:r>
          </w:p>
          <w:p w14:paraId="1CEFFFB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A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4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3E32FE6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B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3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4556A23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C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5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2799E7E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D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3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5663680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E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4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4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</w:t>
            </w:r>
          </w:p>
          <w:p w14:paraId="3E9ADB3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;</w:t>
            </w:r>
          </w:p>
          <w:p w14:paraId="55D7A9E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建立到达时间优先队列</w:t>
            </w:r>
          </w:p>
          <w:p w14:paraId="4D9F2C6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gramEnd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vecto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gt;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),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);</w:t>
            </w:r>
          </w:p>
          <w:p w14:paraId="6E788CC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21BD315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建立空的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队列</w:t>
            </w:r>
          </w:p>
          <w:p w14:paraId="721BA7D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riority_queu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,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vecto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gt;&gt;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queu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2A036C0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6055135A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当前累计时间</w:t>
            </w:r>
          </w:p>
          <w:p w14:paraId="3AD43B5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reacc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=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;</w:t>
            </w:r>
          </w:p>
          <w:p w14:paraId="7AF6263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I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5024039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0AB616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"PID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从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开始计算：</w:t>
            </w:r>
            <w:r w:rsidRPr="00A73E80">
              <w:rPr>
                <w:rFonts w:ascii="Consolas" w:hAnsi="Consolas"/>
                <w:snapToGrid/>
                <w:color w:val="EE0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\n</w:t>
            </w:r>
            <w:proofErr w:type="gramStart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19C444D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991F48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hil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</w:t>
            </w:r>
            <w:proofErr w:type="gramEnd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 || 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) {</w:t>
            </w:r>
            <w:proofErr w:type="gramEnd"/>
          </w:p>
          <w:p w14:paraId="0F5F962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当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队列为空时，从非空的到达队列中取出一个进程</w:t>
            </w:r>
          </w:p>
          <w:p w14:paraId="610FE9D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f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 &amp;&amp; 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 {</w:t>
            </w:r>
          </w:p>
          <w:p w14:paraId="3A8C0773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ush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;</w:t>
            </w:r>
          </w:p>
          <w:p w14:paraId="29068EC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ras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;</w:t>
            </w:r>
          </w:p>
          <w:p w14:paraId="7BA07DD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}</w:t>
            </w:r>
          </w:p>
          <w:p w14:paraId="5708DCF3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0A113E8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运行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队列中最短的作业</w:t>
            </w:r>
          </w:p>
          <w:p w14:paraId="5297A7B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op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1F0AE57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op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0010C31F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E1A300A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I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+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+;</w:t>
            </w:r>
            <w:proofErr w:type="gramEnd"/>
          </w:p>
          <w:p w14:paraId="6DB1B6D0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55BF467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reacc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25FF3BA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+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B9FD87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4E3F6D6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[PID]: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I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7254AFA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[sys]   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nam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上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PU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35E486F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到达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1B19B893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服务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4CA9DE4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模拟运行</w:t>
            </w:r>
          </w:p>
          <w:p w14:paraId="2C18206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完成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349FCA7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7126EFC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周转时间</w:t>
            </w:r>
          </w:p>
          <w:p w14:paraId="7DCA6AA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-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596996B3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周转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2C746B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71F1A83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带权周转时间</w:t>
            </w:r>
            <w:proofErr w:type="gramEnd"/>
          </w:p>
          <w:p w14:paraId="5ECEFA8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floa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TAR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.0f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/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56D0D7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proofErr w:type="gramStart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带权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 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TAR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03A97515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6FD4F9E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ool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ha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0EE4219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hil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(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ha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amp;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amp; 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</w:t>
            </w:r>
            <w:proofErr w:type="gramEnd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) {</w:t>
            </w:r>
            <w:proofErr w:type="gramEnd"/>
          </w:p>
          <w:p w14:paraId="60E9526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uto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;</w:t>
            </w:r>
          </w:p>
          <w:p w14:paraId="720A39B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f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(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 {</w:t>
            </w:r>
            <w:proofErr w:type="gramEnd"/>
          </w:p>
          <w:p w14:paraId="0D55F416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   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ha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r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35819D2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 xml:space="preserve">        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ush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;</w:t>
            </w:r>
          </w:p>
          <w:p w14:paraId="48778F2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ras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;</w:t>
            </w:r>
          </w:p>
          <w:p w14:paraId="2DBABF47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    }</w:t>
            </w:r>
          </w:p>
          <w:p w14:paraId="7048DBE9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ls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{</w:t>
            </w:r>
          </w:p>
          <w:p w14:paraId="362960A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   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ha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fals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6C6E7708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    }</w:t>
            </w:r>
          </w:p>
          <w:p w14:paraId="64D951DC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}</w:t>
            </w:r>
          </w:p>
          <w:p w14:paraId="00264AC1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</w:t>
            </w:r>
          </w:p>
          <w:p w14:paraId="580E7BD2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3EB0F97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/ E12214052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赵宸宇</w:t>
            </w:r>
          </w:p>
          <w:p w14:paraId="265FFC3D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4B5C831B" w14:textId="77777777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retur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67722A1D" w14:textId="11F5B870" w:rsidR="00A73E80" w:rsidRPr="00A73E80" w:rsidRDefault="00A73E80" w:rsidP="00A73E80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</w:t>
            </w:r>
          </w:p>
        </w:tc>
      </w:tr>
    </w:tbl>
    <w:p w14:paraId="0BC76100" w14:textId="77777777" w:rsidR="00A90688" w:rsidRDefault="00A90688" w:rsidP="00A90688">
      <w:pPr>
        <w:ind w:firstLine="600"/>
        <w:rPr>
          <w:rFonts w:hint="eastAsia"/>
        </w:rPr>
      </w:pPr>
      <w:bookmarkStart w:id="9" w:name="_Ref180162500"/>
    </w:p>
    <w:p w14:paraId="31CB84F7" w14:textId="703A687C" w:rsidR="00A73E80" w:rsidRDefault="003A0018" w:rsidP="00A90688">
      <w:pPr>
        <w:pStyle w:val="1"/>
      </w:pPr>
      <w:bookmarkStart w:id="10" w:name="_Toc180164796"/>
      <w:r>
        <w:rPr>
          <w:rFonts w:hint="eastAsia"/>
        </w:rPr>
        <w:t>【</w:t>
      </w:r>
      <w:r w:rsidRPr="003A0018">
        <w:rPr>
          <w:rFonts w:hint="eastAsia"/>
        </w:rPr>
        <w:t>运行时的初值和结果</w:t>
      </w:r>
      <w:r w:rsidR="004E6ED4">
        <w:rPr>
          <w:rFonts w:hint="eastAsia"/>
        </w:rPr>
        <w:t>概览</w:t>
      </w:r>
      <w:r w:rsidRPr="003A0018">
        <w:rPr>
          <w:rFonts w:hint="eastAsia"/>
        </w:rPr>
        <w:t>（结果中须显示学号、姓名）</w:t>
      </w:r>
      <w:r>
        <w:rPr>
          <w:rFonts w:hint="eastAsia"/>
        </w:rPr>
        <w:t>】</w:t>
      </w:r>
      <w:bookmarkEnd w:id="9"/>
      <w:bookmarkEnd w:id="10"/>
    </w:p>
    <w:p w14:paraId="3CF0A0D5" w14:textId="15E84AD7" w:rsidR="004E6ED4" w:rsidRDefault="004E6ED4" w:rsidP="004E6ED4">
      <w:pPr>
        <w:ind w:firstLine="600"/>
      </w:pPr>
      <w:r>
        <w:rPr>
          <w:rFonts w:hint="eastAsia"/>
        </w:rPr>
        <w:t>本实验对PPT中的结果进行了模拟，得到了正确的结果。同时</w:t>
      </w:r>
      <w:r w:rsidRPr="004E6ED4">
        <w:rPr>
          <w:rFonts w:hint="eastAsia"/>
          <w:b/>
          <w:bCs/>
        </w:rPr>
        <w:t>还发现了PPT中的一处错误</w:t>
      </w:r>
      <w:r>
        <w:rPr>
          <w:rFonts w:hint="eastAsia"/>
        </w:rPr>
        <w:t>：即SJF调度算法之</w:t>
      </w:r>
      <w:r w:rsidRPr="004E6ED4">
        <w:rPr>
          <w:rFonts w:hint="eastAsia"/>
          <w:b/>
          <w:bCs/>
        </w:rPr>
        <w:t>C程序</w:t>
      </w:r>
      <w:proofErr w:type="gramStart"/>
      <w:r w:rsidRPr="004E6ED4">
        <w:rPr>
          <w:rFonts w:hint="eastAsia"/>
          <w:b/>
          <w:bCs/>
        </w:rPr>
        <w:t>的带权周转时间</w:t>
      </w:r>
      <w:proofErr w:type="gramEnd"/>
      <w:r w:rsidRPr="004E6ED4">
        <w:rPr>
          <w:rFonts w:hint="eastAsia"/>
          <w:b/>
          <w:bCs/>
        </w:rPr>
        <w:t>计算有误</w:t>
      </w:r>
      <w:r>
        <w:rPr>
          <w:rFonts w:hint="eastAsia"/>
        </w:rPr>
        <w:t>。</w:t>
      </w:r>
    </w:p>
    <w:p w14:paraId="21B89288" w14:textId="77777777" w:rsidR="00A90688" w:rsidRDefault="00A90688" w:rsidP="004E6ED4">
      <w:pPr>
        <w:ind w:firstLine="600"/>
        <w:rPr>
          <w:rFonts w:hint="eastAsia"/>
        </w:rPr>
      </w:pPr>
    </w:p>
    <w:p w14:paraId="0FD0227B" w14:textId="18DFB27F" w:rsidR="004E6ED4" w:rsidRDefault="00A90688" w:rsidP="004E6ED4">
      <w:pPr>
        <w:ind w:firstLine="600"/>
      </w:pPr>
      <w:r>
        <w:rPr>
          <w:rFonts w:hint="eastAsia"/>
        </w:rPr>
        <w:t>用例</w:t>
      </w:r>
      <w:r w:rsidR="004E6ED4">
        <w:rPr>
          <w:rFonts w:hint="eastAsia"/>
        </w:rPr>
        <w:t>和</w:t>
      </w:r>
      <w:r>
        <w:rPr>
          <w:rFonts w:hint="eastAsia"/>
        </w:rPr>
        <w:t>测试</w:t>
      </w:r>
      <w:r w:rsidR="004E6ED4">
        <w:rPr>
          <w:rFonts w:hint="eastAsia"/>
        </w:rPr>
        <w:t>结果如下所示：</w:t>
      </w:r>
    </w:p>
    <w:p w14:paraId="0B52909B" w14:textId="77777777" w:rsidR="00A90688" w:rsidRPr="00A90688" w:rsidRDefault="00A90688" w:rsidP="004E6ED4">
      <w:pPr>
        <w:ind w:firstLine="600"/>
        <w:rPr>
          <w:rFonts w:hint="eastAsia"/>
        </w:rPr>
      </w:pPr>
    </w:p>
    <w:p w14:paraId="57A99C04" w14:textId="7990023E" w:rsidR="004E6ED4" w:rsidRDefault="004E6ED4" w:rsidP="004E6ED4">
      <w:pPr>
        <w:pStyle w:val="2"/>
        <w:ind w:firstLine="600"/>
      </w:pPr>
      <w:bookmarkStart w:id="11" w:name="_Toc180164797"/>
      <w:r>
        <w:rPr>
          <w:rFonts w:hint="eastAsia"/>
        </w:rPr>
        <w:t>FCFS</w:t>
      </w:r>
      <w:r>
        <w:rPr>
          <w:rFonts w:hint="eastAsia"/>
        </w:rPr>
        <w:t>用例</w:t>
      </w:r>
      <w:r>
        <w:rPr>
          <w:rFonts w:hint="eastAsia"/>
        </w:rPr>
        <w:t>1</w:t>
      </w:r>
      <w:r>
        <w:rPr>
          <w:rFonts w:hint="eastAsia"/>
        </w:rPr>
        <w:t>：</w:t>
      </w:r>
      <w:bookmarkEnd w:id="11"/>
    </w:p>
    <w:p w14:paraId="01229842" w14:textId="56C0A680" w:rsidR="004E6ED4" w:rsidRDefault="004E6ED4" w:rsidP="004E6ED4">
      <w:pPr>
        <w:pStyle w:val="a"/>
        <w:ind w:firstLine="600"/>
      </w:pPr>
      <w:bookmarkStart w:id="12" w:name="_Toc180164798"/>
      <w:r>
        <w:rPr>
          <w:rFonts w:hint="eastAsia"/>
        </w:rPr>
        <w:t>理论结果：</w:t>
      </w:r>
      <w:bookmarkEnd w:id="12"/>
    </w:p>
    <w:p w14:paraId="3E245323" w14:textId="77777777" w:rsidR="004E6ED4" w:rsidRDefault="004E6ED4" w:rsidP="004E6ED4">
      <w:pPr>
        <w:keepNext/>
        <w:ind w:firstLine="600"/>
      </w:pPr>
      <w:r>
        <w:rPr>
          <w:noProof/>
          <w:snapToGrid/>
          <w14:textOutline w14:w="0" w14:cap="rnd" w14:cmpd="sng" w14:algn="ctr">
            <w14:noFill/>
            <w14:prstDash w14:val="solid"/>
            <w14:bevel/>
          </w14:textOutline>
        </w:rPr>
        <w:drawing>
          <wp:inline distT="0" distB="0" distL="0" distR="0" wp14:anchorId="197B2294" wp14:editId="48F48F3E">
            <wp:extent cx="4320000" cy="1564479"/>
            <wp:effectExtent l="0" t="0" r="4445" b="0"/>
            <wp:docPr id="8193" name="Picture 2" descr="未标题-1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3" name="Picture 2" descr="未标题-1 拷贝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64479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81380E8" w14:textId="34FD525E" w:rsidR="004E6ED4" w:rsidRDefault="004E6ED4" w:rsidP="004E6ED4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3</w:t>
        </w:r>
      </w:fldSimple>
    </w:p>
    <w:p w14:paraId="3FBF375B" w14:textId="0AE6CFE0" w:rsidR="004E6ED4" w:rsidRDefault="004E6ED4" w:rsidP="004E6ED4">
      <w:pPr>
        <w:pStyle w:val="a"/>
        <w:ind w:firstLine="600"/>
      </w:pPr>
      <w:bookmarkStart w:id="13" w:name="_Toc180164799"/>
      <w:r>
        <w:rPr>
          <w:rFonts w:hint="eastAsia"/>
        </w:rPr>
        <w:t>运行结果：</w:t>
      </w:r>
      <w:bookmarkEnd w:id="13"/>
    </w:p>
    <w:p w14:paraId="51F1DC81" w14:textId="77777777" w:rsidR="00C10350" w:rsidRDefault="00C10350" w:rsidP="00C10350">
      <w:pPr>
        <w:pStyle w:val="-"/>
        <w:keepNext/>
      </w:pPr>
      <w:r>
        <w:rPr>
          <w:noProof/>
          <w:snapToGrid/>
          <w14:textOutline w14:w="0" w14:cap="rnd" w14:cmpd="sng" w14:algn="ctr">
            <w14:noFill/>
            <w14:prstDash w14:val="solid"/>
            <w14:bevel/>
          </w14:textOutline>
        </w:rPr>
        <w:lastRenderedPageBreak/>
        <w:drawing>
          <wp:inline distT="0" distB="0" distL="0" distR="0" wp14:anchorId="54D75854" wp14:editId="68D03373">
            <wp:extent cx="2160000" cy="873894"/>
            <wp:effectExtent l="0" t="0" r="0" b="2540"/>
            <wp:docPr id="1417202878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202878" name="图片 1" descr="文本&#10;&#10;描述已自动生成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873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51E99" w14:textId="5E0A83E1" w:rsidR="00C10350" w:rsidRDefault="00C10350" w:rsidP="00C10350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4</w:t>
        </w:r>
      </w:fldSimple>
    </w:p>
    <w:p w14:paraId="6278FDB1" w14:textId="77777777" w:rsidR="00C10350" w:rsidRDefault="00C10350" w:rsidP="00C10350">
      <w:pPr>
        <w:pStyle w:val="-"/>
        <w:keepNext/>
      </w:pPr>
      <w:r>
        <w:rPr>
          <w:noProof/>
        </w:rPr>
        <w:drawing>
          <wp:inline distT="0" distB="0" distL="0" distR="0" wp14:anchorId="3E68F9BC" wp14:editId="6D4DCA84">
            <wp:extent cx="1636945" cy="4320000"/>
            <wp:effectExtent l="0" t="0" r="1905" b="4445"/>
            <wp:docPr id="1656498378" name="图片 1" descr="图片包含 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498378" name="图片 1" descr="图片包含 表格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945" cy="43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2DC033" w14:textId="4D0B60ED" w:rsidR="004E6ED4" w:rsidRDefault="00C10350" w:rsidP="00C10350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5</w:t>
        </w:r>
      </w:fldSimple>
    </w:p>
    <w:p w14:paraId="625E3F9E" w14:textId="204D5601" w:rsidR="004E6ED4" w:rsidRDefault="004E6ED4" w:rsidP="004E6ED4">
      <w:pPr>
        <w:pStyle w:val="a"/>
        <w:ind w:firstLine="600"/>
      </w:pPr>
      <w:bookmarkStart w:id="14" w:name="_Toc180164800"/>
      <w:r>
        <w:rPr>
          <w:rFonts w:hint="eastAsia"/>
        </w:rPr>
        <w:t>校验方法及结果：</w:t>
      </w:r>
      <w:bookmarkEnd w:id="14"/>
    </w:p>
    <w:p w14:paraId="74FA7CD8" w14:textId="4686B893" w:rsidR="004E6ED4" w:rsidRDefault="004E6ED4" w:rsidP="004E6ED4">
      <w:pPr>
        <w:ind w:firstLine="602"/>
        <w:rPr>
          <w:b/>
          <w:bCs/>
        </w:rPr>
      </w:pPr>
      <w:r w:rsidRPr="00C10350">
        <w:rPr>
          <w:rFonts w:hint="eastAsia"/>
          <w:b/>
          <w:bCs/>
        </w:rPr>
        <w:t>目视检查，一致；</w:t>
      </w:r>
    </w:p>
    <w:p w14:paraId="432AC04D" w14:textId="77777777" w:rsidR="00A90688" w:rsidRPr="00C10350" w:rsidRDefault="00A90688" w:rsidP="004E6ED4">
      <w:pPr>
        <w:ind w:firstLine="602"/>
        <w:rPr>
          <w:rFonts w:hint="eastAsia"/>
          <w:b/>
          <w:bCs/>
        </w:rPr>
      </w:pPr>
    </w:p>
    <w:p w14:paraId="7A91786C" w14:textId="79916C32" w:rsidR="004E6ED4" w:rsidRDefault="004E6ED4" w:rsidP="004E6ED4">
      <w:pPr>
        <w:pStyle w:val="2"/>
        <w:ind w:firstLine="600"/>
      </w:pPr>
      <w:bookmarkStart w:id="15" w:name="_Toc180164801"/>
      <w:r>
        <w:rPr>
          <w:rFonts w:hint="eastAsia"/>
        </w:rPr>
        <w:t>FCFS</w:t>
      </w:r>
      <w:r>
        <w:rPr>
          <w:rFonts w:hint="eastAsia"/>
        </w:rPr>
        <w:t>用例</w:t>
      </w:r>
      <w:r>
        <w:rPr>
          <w:rFonts w:hint="eastAsia"/>
        </w:rPr>
        <w:t>2</w:t>
      </w:r>
      <w:r>
        <w:rPr>
          <w:rFonts w:hint="eastAsia"/>
        </w:rPr>
        <w:t>：</w:t>
      </w:r>
      <w:bookmarkEnd w:id="15"/>
    </w:p>
    <w:p w14:paraId="07130CAA" w14:textId="77777777" w:rsidR="004E6ED4" w:rsidRDefault="004E6ED4" w:rsidP="004E6ED4">
      <w:pPr>
        <w:pStyle w:val="a"/>
        <w:ind w:firstLine="600"/>
      </w:pPr>
      <w:bookmarkStart w:id="16" w:name="_Toc180164802"/>
      <w:r>
        <w:rPr>
          <w:rFonts w:hint="eastAsia"/>
        </w:rPr>
        <w:t>理论结果：</w:t>
      </w:r>
      <w:bookmarkEnd w:id="16"/>
    </w:p>
    <w:p w14:paraId="00D97ADA" w14:textId="00F0889E" w:rsidR="004E6ED4" w:rsidRDefault="004E6ED4" w:rsidP="004E6ED4">
      <w:pPr>
        <w:keepNext/>
        <w:ind w:firstLine="600"/>
      </w:pPr>
      <w:r>
        <w:rPr>
          <w:noProof/>
          <w:snapToGrid/>
          <w14:textOutline w14:w="0" w14:cap="rnd" w14:cmpd="sng" w14:algn="ctr">
            <w14:noFill/>
            <w14:prstDash w14:val="solid"/>
            <w14:bevel/>
          </w14:textOutline>
        </w:rPr>
        <w:lastRenderedPageBreak/>
        <w:drawing>
          <wp:inline distT="0" distB="0" distL="0" distR="0" wp14:anchorId="26B5B8EB" wp14:editId="03D9CE3E">
            <wp:extent cx="4320000" cy="2189126"/>
            <wp:effectExtent l="0" t="0" r="4445" b="1905"/>
            <wp:docPr id="9218" name="Picture 4" descr="未标题-1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8" name="Picture 4" descr="未标题-1 拷贝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18912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24AAD4D" w14:textId="45227140" w:rsidR="004E6ED4" w:rsidRDefault="004E6ED4" w:rsidP="004E6ED4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6</w:t>
        </w:r>
      </w:fldSimple>
    </w:p>
    <w:p w14:paraId="75E72DF9" w14:textId="77777777" w:rsidR="004E6ED4" w:rsidRDefault="004E6ED4" w:rsidP="004E6ED4">
      <w:pPr>
        <w:pStyle w:val="a"/>
        <w:ind w:firstLine="600"/>
      </w:pPr>
      <w:bookmarkStart w:id="17" w:name="_Toc180164803"/>
      <w:r>
        <w:rPr>
          <w:rFonts w:hint="eastAsia"/>
        </w:rPr>
        <w:t>运行结果：</w:t>
      </w:r>
      <w:bookmarkEnd w:id="17"/>
    </w:p>
    <w:p w14:paraId="721D64D6" w14:textId="77777777" w:rsidR="00C10350" w:rsidRDefault="00C10350" w:rsidP="00C10350">
      <w:pPr>
        <w:pStyle w:val="-"/>
        <w:keepNext/>
      </w:pPr>
      <w:r>
        <w:rPr>
          <w:noProof/>
          <w:snapToGrid/>
          <w14:textOutline w14:w="0" w14:cap="rnd" w14:cmpd="sng" w14:algn="ctr">
            <w14:noFill/>
            <w14:prstDash w14:val="solid"/>
            <w14:bevel/>
          </w14:textOutline>
        </w:rPr>
        <w:drawing>
          <wp:inline distT="0" distB="0" distL="0" distR="0" wp14:anchorId="74C2A167" wp14:editId="0BE6EAD4">
            <wp:extent cx="2160000" cy="997527"/>
            <wp:effectExtent l="0" t="0" r="0" b="0"/>
            <wp:docPr id="9909386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938642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97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E6FF9" w14:textId="035F983F" w:rsidR="00C10350" w:rsidRPr="00C10350" w:rsidRDefault="00C10350" w:rsidP="00C10350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7</w:t>
        </w:r>
      </w:fldSimple>
    </w:p>
    <w:p w14:paraId="602538EA" w14:textId="77777777" w:rsidR="00C10350" w:rsidRDefault="00C10350" w:rsidP="00C10350">
      <w:pPr>
        <w:pStyle w:val="-"/>
        <w:keepNext/>
      </w:pPr>
      <w:r>
        <w:rPr>
          <w:noProof/>
        </w:rPr>
        <w:drawing>
          <wp:inline distT="0" distB="0" distL="0" distR="0" wp14:anchorId="30F73131" wp14:editId="77601DDA">
            <wp:extent cx="1800000" cy="2366292"/>
            <wp:effectExtent l="0" t="0" r="0" b="0"/>
            <wp:docPr id="56694327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2366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055728" w14:textId="1377E6EA" w:rsidR="00C10350" w:rsidRDefault="00C10350" w:rsidP="00C10350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8</w:t>
        </w:r>
      </w:fldSimple>
    </w:p>
    <w:p w14:paraId="59BC6683" w14:textId="77777777" w:rsidR="00C10350" w:rsidRDefault="00C10350" w:rsidP="00C10350">
      <w:pPr>
        <w:pStyle w:val="-"/>
        <w:keepNext/>
      </w:pPr>
      <w:r>
        <w:rPr>
          <w:noProof/>
        </w:rPr>
        <w:lastRenderedPageBreak/>
        <w:drawing>
          <wp:inline distT="0" distB="0" distL="0" distR="0" wp14:anchorId="4155BC24" wp14:editId="066A841C">
            <wp:extent cx="1800000" cy="2703628"/>
            <wp:effectExtent l="0" t="0" r="0" b="1905"/>
            <wp:docPr id="1999576436" name="图片 3" descr="文本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576436" name="图片 3" descr="文本&#10;&#10;低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2703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BAE58" w14:textId="2F560DF6" w:rsidR="004E6ED4" w:rsidRDefault="00C10350" w:rsidP="00C10350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9</w:t>
        </w:r>
      </w:fldSimple>
    </w:p>
    <w:p w14:paraId="46BC3205" w14:textId="77777777" w:rsidR="004E6ED4" w:rsidRDefault="004E6ED4" w:rsidP="004E6ED4">
      <w:pPr>
        <w:pStyle w:val="a"/>
        <w:ind w:firstLine="600"/>
      </w:pPr>
      <w:bookmarkStart w:id="18" w:name="_Toc180164804"/>
      <w:r>
        <w:rPr>
          <w:rFonts w:hint="eastAsia"/>
        </w:rPr>
        <w:t>校验方法及结果：</w:t>
      </w:r>
      <w:bookmarkEnd w:id="18"/>
    </w:p>
    <w:p w14:paraId="3CD7D1AB" w14:textId="77777777" w:rsidR="004E6ED4" w:rsidRPr="00C10350" w:rsidRDefault="004E6ED4" w:rsidP="004E6ED4">
      <w:pPr>
        <w:ind w:firstLine="602"/>
        <w:rPr>
          <w:b/>
          <w:bCs/>
        </w:rPr>
      </w:pPr>
      <w:r w:rsidRPr="00C10350">
        <w:rPr>
          <w:rFonts w:hint="eastAsia"/>
          <w:b/>
          <w:bCs/>
        </w:rPr>
        <w:t>目视检查，一致；</w:t>
      </w:r>
    </w:p>
    <w:p w14:paraId="5D6A39A7" w14:textId="77777777" w:rsidR="004E6ED4" w:rsidRPr="004E6ED4" w:rsidRDefault="004E6ED4" w:rsidP="004E6ED4">
      <w:pPr>
        <w:ind w:firstLine="600"/>
      </w:pPr>
    </w:p>
    <w:p w14:paraId="21D9956E" w14:textId="15494444" w:rsidR="004E6ED4" w:rsidRDefault="004E6ED4" w:rsidP="004E6ED4">
      <w:pPr>
        <w:pStyle w:val="2"/>
        <w:ind w:firstLine="600"/>
      </w:pPr>
      <w:bookmarkStart w:id="19" w:name="_Ref180163150"/>
      <w:bookmarkStart w:id="20" w:name="_Toc180164805"/>
      <w:r>
        <w:rPr>
          <w:rFonts w:hint="eastAsia"/>
        </w:rPr>
        <w:t>SJF</w:t>
      </w:r>
      <w:r>
        <w:rPr>
          <w:rFonts w:hint="eastAsia"/>
        </w:rPr>
        <w:t>用例（同</w:t>
      </w:r>
      <w:r>
        <w:rPr>
          <w:rFonts w:hint="eastAsia"/>
        </w:rPr>
        <w:t>FCFS</w:t>
      </w:r>
      <w:r>
        <w:rPr>
          <w:rFonts w:hint="eastAsia"/>
        </w:rPr>
        <w:t>用例</w:t>
      </w:r>
      <w:r>
        <w:rPr>
          <w:rFonts w:hint="eastAsia"/>
        </w:rPr>
        <w:t>2</w:t>
      </w:r>
      <w:r>
        <w:rPr>
          <w:rFonts w:hint="eastAsia"/>
        </w:rPr>
        <w:t>）：</w:t>
      </w:r>
      <w:bookmarkEnd w:id="19"/>
      <w:bookmarkEnd w:id="20"/>
    </w:p>
    <w:p w14:paraId="74BB748C" w14:textId="77777777" w:rsidR="004E6ED4" w:rsidRDefault="004E6ED4" w:rsidP="004E6ED4">
      <w:pPr>
        <w:pStyle w:val="a"/>
        <w:ind w:firstLine="600"/>
      </w:pPr>
      <w:bookmarkStart w:id="21" w:name="_Toc180164806"/>
      <w:r>
        <w:rPr>
          <w:rFonts w:hint="eastAsia"/>
        </w:rPr>
        <w:t>理论结果：</w:t>
      </w:r>
      <w:bookmarkEnd w:id="21"/>
    </w:p>
    <w:p w14:paraId="567325E1" w14:textId="4C03EE9E" w:rsidR="004E6ED4" w:rsidRDefault="004E6ED4" w:rsidP="004E6ED4">
      <w:pPr>
        <w:keepNext/>
        <w:ind w:firstLine="600"/>
      </w:pPr>
      <w:r>
        <w:rPr>
          <w:noProof/>
          <w:snapToGrid/>
          <w14:textOutline w14:w="0" w14:cap="rnd" w14:cmpd="sng" w14:algn="ctr">
            <w14:noFill/>
            <w14:prstDash w14:val="solid"/>
            <w14:bevel/>
          </w14:textOutline>
        </w:rPr>
        <w:drawing>
          <wp:inline distT="0" distB="0" distL="0" distR="0" wp14:anchorId="4DE600FC" wp14:editId="0BC0985F">
            <wp:extent cx="4320000" cy="2189126"/>
            <wp:effectExtent l="0" t="0" r="4445" b="1905"/>
            <wp:docPr id="1979645423" name="Picture 4" descr="未标题-1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8" name="Picture 4" descr="未标题-1 拷贝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18912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A810EDE" w14:textId="288646CB" w:rsidR="004E6ED4" w:rsidRDefault="004E6ED4" w:rsidP="004E6ED4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10</w:t>
        </w:r>
      </w:fldSimple>
    </w:p>
    <w:p w14:paraId="6424243A" w14:textId="77777777" w:rsidR="004E6ED4" w:rsidRDefault="004E6ED4" w:rsidP="004E6ED4">
      <w:pPr>
        <w:pStyle w:val="a"/>
        <w:ind w:firstLine="600"/>
      </w:pPr>
      <w:bookmarkStart w:id="22" w:name="_Toc180164807"/>
      <w:r>
        <w:rPr>
          <w:rFonts w:hint="eastAsia"/>
        </w:rPr>
        <w:t>运行结果：</w:t>
      </w:r>
      <w:bookmarkEnd w:id="22"/>
    </w:p>
    <w:p w14:paraId="0ADF41AE" w14:textId="77777777" w:rsidR="00C10350" w:rsidRDefault="00C10350" w:rsidP="00C10350">
      <w:pPr>
        <w:pStyle w:val="-"/>
        <w:keepNext/>
      </w:pPr>
      <w:r>
        <w:rPr>
          <w:noProof/>
          <w:snapToGrid/>
          <w14:textOutline w14:w="0" w14:cap="rnd" w14:cmpd="sng" w14:algn="ctr">
            <w14:noFill/>
            <w14:prstDash w14:val="solid"/>
            <w14:bevel/>
          </w14:textOutline>
        </w:rPr>
        <w:drawing>
          <wp:inline distT="0" distB="0" distL="0" distR="0" wp14:anchorId="07EBD48F" wp14:editId="5B38E026">
            <wp:extent cx="2160000" cy="1582422"/>
            <wp:effectExtent l="0" t="0" r="0" b="0"/>
            <wp:docPr id="20220587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058732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582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EAD25" w14:textId="7B76B734" w:rsidR="004E6ED4" w:rsidRDefault="00C10350" w:rsidP="00C10350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11</w:t>
        </w:r>
      </w:fldSimple>
    </w:p>
    <w:p w14:paraId="207CD975" w14:textId="77777777" w:rsidR="00C10350" w:rsidRDefault="00C10350" w:rsidP="00C10350">
      <w:pPr>
        <w:pStyle w:val="-"/>
        <w:keepNext/>
      </w:pPr>
      <w:r>
        <w:rPr>
          <w:noProof/>
        </w:rPr>
        <w:lastRenderedPageBreak/>
        <w:drawing>
          <wp:inline distT="0" distB="0" distL="0" distR="0" wp14:anchorId="39D0A319" wp14:editId="5B9C1DD5">
            <wp:extent cx="1440000" cy="5805754"/>
            <wp:effectExtent l="0" t="0" r="8255" b="5080"/>
            <wp:docPr id="709335419" name="图片 4" descr="一些文字和图案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335419" name="图片 4" descr="一些文字和图案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5805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40DD8" w14:textId="64784256" w:rsidR="00C10350" w:rsidRPr="00C10350" w:rsidRDefault="00C10350" w:rsidP="00C10350">
      <w:pPr>
        <w:pStyle w:val="af4"/>
      </w:pPr>
      <w:r>
        <w:t xml:space="preserve">Figure </w:t>
      </w:r>
      <w:fldSimple w:instr=" SEQ Figure \* ARABIC ">
        <w:r w:rsidR="00EF03C3">
          <w:rPr>
            <w:noProof/>
          </w:rPr>
          <w:t>12</w:t>
        </w:r>
      </w:fldSimple>
    </w:p>
    <w:p w14:paraId="519549BE" w14:textId="77777777" w:rsidR="004E6ED4" w:rsidRDefault="004E6ED4" w:rsidP="004E6ED4">
      <w:pPr>
        <w:pStyle w:val="a"/>
        <w:ind w:firstLine="600"/>
      </w:pPr>
      <w:bookmarkStart w:id="23" w:name="_Toc180164808"/>
      <w:r>
        <w:rPr>
          <w:rFonts w:hint="eastAsia"/>
        </w:rPr>
        <w:t>校验方法及结果：</w:t>
      </w:r>
      <w:bookmarkEnd w:id="23"/>
    </w:p>
    <w:p w14:paraId="673AEE0A" w14:textId="1D1CBD4B" w:rsidR="004E6ED4" w:rsidRPr="004E6ED4" w:rsidRDefault="004E6ED4" w:rsidP="004E6ED4">
      <w:pPr>
        <w:ind w:firstLine="600"/>
      </w:pPr>
      <w:r>
        <w:rPr>
          <w:rFonts w:hint="eastAsia"/>
        </w:rPr>
        <w:t>目视检查，</w:t>
      </w:r>
      <w:r w:rsidRPr="00C10350">
        <w:rPr>
          <w:rFonts w:hint="eastAsia"/>
          <w:b/>
          <w:bCs/>
        </w:rPr>
        <w:t>发现PPT有一处</w:t>
      </w:r>
      <w:r w:rsidR="00C10350">
        <w:rPr>
          <w:rFonts w:hint="eastAsia"/>
          <w:b/>
          <w:bCs/>
        </w:rPr>
        <w:t>（3.1）</w:t>
      </w:r>
      <w:r w:rsidRPr="00C10350">
        <w:rPr>
          <w:rFonts w:hint="eastAsia"/>
          <w:b/>
          <w:bCs/>
        </w:rPr>
        <w:t>计算错误</w:t>
      </w:r>
      <w:r>
        <w:rPr>
          <w:rFonts w:hint="eastAsia"/>
        </w:rPr>
        <w:t>。实验结果正确；</w:t>
      </w:r>
    </w:p>
    <w:p w14:paraId="25883B66" w14:textId="77777777" w:rsidR="004E6ED4" w:rsidRPr="004E6ED4" w:rsidRDefault="004E6ED4" w:rsidP="004E6ED4">
      <w:pPr>
        <w:ind w:firstLine="600"/>
      </w:pPr>
    </w:p>
    <w:p w14:paraId="1517251D" w14:textId="77777777" w:rsidR="00F6325B" w:rsidRDefault="00F6325B" w:rsidP="009D536D">
      <w:pPr>
        <w:pStyle w:val="1"/>
      </w:pPr>
      <w:bookmarkStart w:id="24" w:name="_Toc180164809"/>
      <w:r>
        <w:t>【实验内容】</w:t>
      </w:r>
      <w:bookmarkEnd w:id="24"/>
    </w:p>
    <w:p w14:paraId="3952A473" w14:textId="499476B6" w:rsidR="00F6325B" w:rsidRDefault="007C120B" w:rsidP="0086048D">
      <w:pPr>
        <w:ind w:firstLine="600"/>
      </w:pPr>
      <w:r w:rsidRPr="007C120B">
        <w:rPr>
          <w:rFonts w:hint="eastAsia"/>
        </w:rPr>
        <w:t>设计调度算法，模拟实现作业调度。</w:t>
      </w:r>
    </w:p>
    <w:p w14:paraId="3A97A06C" w14:textId="11FCBAE8" w:rsidR="0086048D" w:rsidRDefault="0086048D" w:rsidP="0086048D">
      <w:pPr>
        <w:ind w:firstLine="600"/>
      </w:pPr>
      <w:r w:rsidRPr="00EE21F0">
        <w:rPr>
          <w:rFonts w:hint="eastAsia"/>
        </w:rPr>
        <w:t>设计先来先服务</w:t>
      </w:r>
      <w:r>
        <w:rPr>
          <w:rFonts w:hint="eastAsia"/>
        </w:rPr>
        <w:t xml:space="preserve"> FCFS</w:t>
      </w:r>
      <w:r w:rsidRPr="00EE21F0">
        <w:rPr>
          <w:rFonts w:hint="eastAsia"/>
        </w:rPr>
        <w:t>调度算法；设计按短作业优先</w:t>
      </w:r>
      <w:r>
        <w:rPr>
          <w:rFonts w:hint="eastAsia"/>
        </w:rPr>
        <w:t xml:space="preserve"> SJF</w:t>
      </w:r>
      <w:r w:rsidRPr="00EE21F0">
        <w:rPr>
          <w:rFonts w:hint="eastAsia"/>
        </w:rPr>
        <w:t>调度算法</w:t>
      </w:r>
    </w:p>
    <w:p w14:paraId="57E5337C" w14:textId="77777777" w:rsidR="007C120B" w:rsidRPr="0086048D" w:rsidRDefault="007C120B" w:rsidP="0086048D">
      <w:pPr>
        <w:ind w:firstLine="600"/>
      </w:pPr>
    </w:p>
    <w:p w14:paraId="327BB35C" w14:textId="77777777" w:rsidR="00F6325B" w:rsidRDefault="00F6325B" w:rsidP="0086048D">
      <w:pPr>
        <w:pStyle w:val="1"/>
      </w:pPr>
      <w:bookmarkStart w:id="25" w:name="_Toc180164810"/>
      <w:r>
        <w:lastRenderedPageBreak/>
        <w:t>【实验原理】</w:t>
      </w:r>
      <w:bookmarkEnd w:id="25"/>
    </w:p>
    <w:p w14:paraId="4E9C9342" w14:textId="090C4457" w:rsidR="00F6325B" w:rsidRDefault="0086048D" w:rsidP="0086048D">
      <w:pPr>
        <w:ind w:firstLine="600"/>
      </w:pPr>
      <w:r w:rsidRPr="0086048D">
        <w:rPr>
          <w:rFonts w:hint="eastAsia"/>
        </w:rPr>
        <w:t>先来先服务</w:t>
      </w:r>
      <w:r w:rsidRPr="0086048D">
        <w:rPr>
          <w:rFonts w:ascii="Arial" w:eastAsia="Arial" w:hAnsi="Arial" w:cs="Arial"/>
        </w:rPr>
        <w:t>(FCFS)</w:t>
      </w:r>
      <w:r w:rsidRPr="0086048D">
        <w:rPr>
          <w:rFonts w:hint="eastAsia"/>
        </w:rPr>
        <w:t>调度算法：</w:t>
      </w:r>
      <w:r w:rsidRPr="0086048D">
        <w:rPr>
          <w:rFonts w:ascii="Arial" w:eastAsia="Arial" w:hAnsi="Arial" w:cs="Arial"/>
        </w:rPr>
        <w:br/>
      </w:r>
      <w:r w:rsidRPr="0086048D">
        <w:rPr>
          <w:rFonts w:hint="eastAsia"/>
        </w:rPr>
        <w:t xml:space="preserve">　　</w:t>
      </w:r>
      <w:r w:rsidRPr="0086048D">
        <w:rPr>
          <w:rFonts w:ascii="Arial" w:eastAsia="Arial" w:hAnsi="Arial" w:cs="Arial"/>
        </w:rPr>
        <w:t>FCFS</w:t>
      </w:r>
      <w:r w:rsidRPr="0086048D">
        <w:rPr>
          <w:rFonts w:hint="eastAsia"/>
        </w:rPr>
        <w:t>是最简单的调度算法，该算法既可用于作业调度，也可用于进程调度。</w:t>
      </w:r>
      <w:r w:rsidRPr="0086048D">
        <w:rPr>
          <w:rFonts w:ascii="Arial" w:eastAsia="Arial" w:hAnsi="Arial" w:cs="Arial"/>
        </w:rPr>
        <w:br/>
        <w:t xml:space="preserve">    </w:t>
      </w:r>
      <w:r w:rsidRPr="0086048D">
        <w:rPr>
          <w:rFonts w:hint="eastAsia"/>
        </w:rPr>
        <w:t>当在作业调度中采用该算法时，系统将按照作业到达的先后次序来进行调度，或者说它是优先考虑在系统中等待时间最长的作业，而不管该作业所需执行时间的长短，从后备作业队列中选择几个最先进入该队列的作业，将它们调入内存，为它们分配资源和创建进程，然后把它放入就绪队列。</w:t>
      </w:r>
    </w:p>
    <w:p w14:paraId="41DCC060" w14:textId="6EBEBDB5" w:rsidR="0086048D" w:rsidRDefault="0086048D" w:rsidP="0086048D">
      <w:pPr>
        <w:ind w:firstLine="600"/>
      </w:pPr>
      <w:r w:rsidRPr="0086048D">
        <w:rPr>
          <w:rFonts w:hint="eastAsia"/>
        </w:rPr>
        <w:t>短作业优先的调度算法：</w:t>
      </w:r>
      <w:r w:rsidRPr="0086048D">
        <w:rPr>
          <w:rFonts w:ascii="Arial" w:eastAsia="Arial" w:hAnsi="Arial" w:cs="Arial"/>
        </w:rPr>
        <w:br/>
      </w:r>
      <w:r w:rsidRPr="0086048D">
        <w:rPr>
          <w:rFonts w:hint="eastAsia"/>
        </w:rPr>
        <w:t xml:space="preserve">　　</w:t>
      </w:r>
      <w:r w:rsidRPr="0086048D">
        <w:rPr>
          <w:rFonts w:ascii="Arial" w:eastAsia="Arial" w:hAnsi="Arial" w:cs="Arial"/>
        </w:rPr>
        <w:t>SJF</w:t>
      </w:r>
      <w:r w:rsidRPr="0086048D">
        <w:rPr>
          <w:rFonts w:hint="eastAsia"/>
        </w:rPr>
        <w:t>算法是以作业的长短来计算优先级，作业越短，其优先级越高。作业的长短是以作业所要求的运行时间来衡量的。</w:t>
      </w:r>
      <w:r w:rsidRPr="0086048D">
        <w:rPr>
          <w:rFonts w:ascii="Arial" w:eastAsia="Arial" w:hAnsi="Arial" w:cs="Arial"/>
        </w:rPr>
        <w:t>SJF</w:t>
      </w:r>
      <w:r w:rsidRPr="0086048D">
        <w:rPr>
          <w:rFonts w:hint="eastAsia"/>
        </w:rPr>
        <w:t>算法可以分别用于作业调度和进程调度。在把短作业优先调度算法用于作业调度时，它将从外存的作业后备队列中选择若干个估计运行时间最短的作业，优先将它们调入内存运行。</w:t>
      </w:r>
    </w:p>
    <w:p w14:paraId="2397F9D7" w14:textId="77777777" w:rsidR="0086048D" w:rsidRPr="0086048D" w:rsidRDefault="0086048D" w:rsidP="0086048D">
      <w:pPr>
        <w:ind w:firstLine="600"/>
      </w:pPr>
      <w:r w:rsidRPr="0086048D">
        <w:rPr>
          <w:rFonts w:hint="eastAsia"/>
        </w:rPr>
        <w:t>实验参考：</w:t>
      </w:r>
    </w:p>
    <w:p w14:paraId="185869F3" w14:textId="77777777" w:rsidR="0086048D" w:rsidRPr="0086048D" w:rsidRDefault="0086048D" w:rsidP="0086048D">
      <w:pPr>
        <w:pStyle w:val="ac"/>
        <w:numPr>
          <w:ilvl w:val="0"/>
          <w:numId w:val="51"/>
        </w:numPr>
        <w:ind w:firstLineChars="0"/>
      </w:pPr>
      <w:r w:rsidRPr="0086048D">
        <w:t>1</w:t>
      </w:r>
      <w:r w:rsidRPr="0086048D">
        <w:rPr>
          <w:rFonts w:hint="eastAsia"/>
        </w:rPr>
        <w:t>操作系统实验</w:t>
      </w:r>
      <w:r w:rsidRPr="0086048D">
        <w:t>__</w:t>
      </w:r>
      <w:r w:rsidRPr="0086048D">
        <w:rPr>
          <w:rFonts w:hint="eastAsia"/>
        </w:rPr>
        <w:t>实验</w:t>
      </w:r>
      <w:proofErr w:type="gramStart"/>
      <w:r w:rsidRPr="0086048D">
        <w:rPr>
          <w:rFonts w:hint="eastAsia"/>
        </w:rPr>
        <w:t>一</w:t>
      </w:r>
      <w:proofErr w:type="gramEnd"/>
      <w:r w:rsidRPr="0086048D">
        <w:t xml:space="preserve"> </w:t>
      </w:r>
      <w:r w:rsidRPr="0086048D">
        <w:rPr>
          <w:rFonts w:hint="eastAsia"/>
        </w:rPr>
        <w:t>作业调度</w:t>
      </w:r>
    </w:p>
    <w:p w14:paraId="12E555A3" w14:textId="77777777" w:rsidR="0086048D" w:rsidRPr="0086048D" w:rsidRDefault="0086048D" w:rsidP="0086048D">
      <w:pPr>
        <w:pStyle w:val="ac"/>
        <w:numPr>
          <w:ilvl w:val="0"/>
          <w:numId w:val="51"/>
        </w:numPr>
        <w:ind w:firstLineChars="0"/>
      </w:pPr>
      <w:r w:rsidRPr="0086048D">
        <w:t>Program for FCFS Scheduling</w:t>
      </w:r>
      <w:r w:rsidRPr="0086048D">
        <w:rPr>
          <w:rFonts w:hint="eastAsia"/>
        </w:rPr>
        <w:t>|Geeks4Geeks</w:t>
      </w:r>
      <w:r w:rsidRPr="0086048D">
        <w:rPr>
          <w:sz w:val="21"/>
          <w:szCs w:val="21"/>
          <w:lang w:eastAsia="en-US"/>
        </w:rPr>
        <w:t xml:space="preserve"> </w:t>
      </w:r>
      <w:hyperlink r:id="rId42" w:history="1">
        <w:r w:rsidRPr="0086048D">
          <w:rPr>
            <w:color w:val="0000FF"/>
            <w:u w:val="single"/>
          </w:rPr>
          <w:t>https://www.geeksforgeeks.org/program-for-fcfs-cpu-scheduling-set-1/</w:t>
        </w:r>
      </w:hyperlink>
    </w:p>
    <w:p w14:paraId="6E5B68BF" w14:textId="721A0F98" w:rsidR="0086048D" w:rsidRDefault="0086048D" w:rsidP="00DC18BE">
      <w:pPr>
        <w:pStyle w:val="ac"/>
        <w:numPr>
          <w:ilvl w:val="0"/>
          <w:numId w:val="51"/>
        </w:numPr>
        <w:ind w:firstLineChars="0"/>
      </w:pPr>
      <w:r w:rsidRPr="0086048D">
        <w:t>CPU Scheduling in Operating Systems</w:t>
      </w:r>
      <w:r w:rsidRPr="0086048D">
        <w:rPr>
          <w:rFonts w:hint="eastAsia"/>
        </w:rPr>
        <w:t>|Geeks4Geeks</w:t>
      </w:r>
      <w:r w:rsidRPr="0086048D">
        <w:t>https://www.geeksforgeeks.org/cpu-scheduling-in-operating-systems/std::priority_queue</w:t>
      </w:r>
      <w:r w:rsidRPr="0086048D">
        <w:rPr>
          <w:rFonts w:hint="eastAsia"/>
        </w:rPr>
        <w:t xml:space="preserve"> </w:t>
      </w:r>
      <w:hyperlink r:id="rId43" w:history="1">
        <w:r w:rsidR="00A90688" w:rsidRPr="008305A0">
          <w:rPr>
            <w:rStyle w:val="aff5"/>
          </w:rPr>
          <w:t>https://en.cppreference.com/w/cpp/container/priority_queue</w:t>
        </w:r>
      </w:hyperlink>
    </w:p>
    <w:p w14:paraId="2A5CC879" w14:textId="77777777" w:rsidR="00A90688" w:rsidRDefault="00A90688" w:rsidP="00A90688">
      <w:pPr>
        <w:ind w:firstLineChars="0"/>
        <w:rPr>
          <w:rFonts w:hint="eastAsia"/>
        </w:rPr>
      </w:pPr>
    </w:p>
    <w:p w14:paraId="5115B60C" w14:textId="77777777" w:rsidR="00F6325B" w:rsidRDefault="00F6325B" w:rsidP="0086048D">
      <w:pPr>
        <w:pStyle w:val="1"/>
      </w:pPr>
      <w:bookmarkStart w:id="26" w:name="_Toc180164811"/>
      <w:r>
        <w:t>【实验步骤】</w:t>
      </w:r>
      <w:bookmarkEnd w:id="26"/>
    </w:p>
    <w:p w14:paraId="48F5B8A9" w14:textId="7B3BD6CF" w:rsidR="00F6325B" w:rsidRDefault="000F0902" w:rsidP="000F0902">
      <w:pPr>
        <w:pStyle w:val="2"/>
        <w:ind w:firstLine="600"/>
      </w:pPr>
      <w:bookmarkStart w:id="27" w:name="_Toc180164812"/>
      <w:r>
        <w:rPr>
          <w:rFonts w:hint="eastAsia"/>
        </w:rPr>
        <w:t>FCFS</w:t>
      </w:r>
      <w:r>
        <w:rPr>
          <w:rFonts w:hint="eastAsia"/>
        </w:rPr>
        <w:t>算法实现</w:t>
      </w:r>
      <w:bookmarkEnd w:id="27"/>
    </w:p>
    <w:p w14:paraId="1B652465" w14:textId="45B08621" w:rsidR="00EF03C3" w:rsidRPr="00EF03C3" w:rsidRDefault="00EF03C3" w:rsidP="00EF03C3">
      <w:pPr>
        <w:pStyle w:val="a"/>
        <w:ind w:firstLine="600"/>
      </w:pPr>
      <w:bookmarkStart w:id="28" w:name="_Toc180164813"/>
      <w:r>
        <w:rPr>
          <w:rFonts w:hint="eastAsia"/>
        </w:rPr>
        <w:t>准备工作</w:t>
      </w:r>
      <w:bookmarkEnd w:id="28"/>
    </w:p>
    <w:p w14:paraId="47D2BF8C" w14:textId="77777777" w:rsidR="003407EF" w:rsidRDefault="000F0902" w:rsidP="000F0902">
      <w:pPr>
        <w:ind w:firstLine="600"/>
      </w:pPr>
      <w:r>
        <w:rPr>
          <w:rFonts w:hint="eastAsia"/>
        </w:rPr>
        <w:t>通过复习书本、看PPT、看</w:t>
      </w:r>
      <w:proofErr w:type="spellStart"/>
      <w:r>
        <w:rPr>
          <w:rFonts w:hint="eastAsia"/>
        </w:rPr>
        <w:t>GeeksForGeeks</w:t>
      </w:r>
      <w:proofErr w:type="spellEnd"/>
      <w:r>
        <w:rPr>
          <w:rFonts w:hint="eastAsia"/>
        </w:rPr>
        <w:t>等的介绍</w:t>
      </w:r>
      <w:r w:rsidR="003407EF">
        <w:rPr>
          <w:rFonts w:hint="eastAsia"/>
        </w:rPr>
        <w:t>。首先建立对两大算法的基本印象，然后思考实现细节。</w:t>
      </w:r>
    </w:p>
    <w:p w14:paraId="188F7DAC" w14:textId="07127A1F" w:rsidR="000F0902" w:rsidRDefault="000F0902" w:rsidP="000F0902">
      <w:pPr>
        <w:ind w:firstLine="600"/>
      </w:pPr>
      <w:r>
        <w:rPr>
          <w:rFonts w:hint="eastAsia"/>
        </w:rPr>
        <w:lastRenderedPageBreak/>
        <w:t>FCFS</w:t>
      </w:r>
      <w:r w:rsidRPr="000F0902">
        <w:rPr>
          <w:rFonts w:hint="eastAsia"/>
        </w:rPr>
        <w:t>是指一种排队系统，其中第一个到达的</w:t>
      </w:r>
      <w:r>
        <w:rPr>
          <w:rFonts w:hint="eastAsia"/>
        </w:rPr>
        <w:t>程序</w:t>
      </w:r>
      <w:r w:rsidRPr="000F0902">
        <w:rPr>
          <w:rFonts w:hint="eastAsia"/>
        </w:rPr>
        <w:t>将首先被处理，</w:t>
      </w:r>
      <w:r>
        <w:rPr>
          <w:rFonts w:hint="eastAsia"/>
        </w:rPr>
        <w:t>FCFS也即</w:t>
      </w:r>
      <w:r w:rsidRPr="000F0902">
        <w:t>FIFO</w:t>
      </w:r>
      <w:r>
        <w:rPr>
          <w:rFonts w:hint="eastAsia"/>
        </w:rPr>
        <w:t>，可以用队列实现</w:t>
      </w:r>
      <w:r w:rsidRPr="000F0902">
        <w:rPr>
          <w:rFonts w:hint="eastAsia"/>
        </w:rPr>
        <w:t>。</w:t>
      </w:r>
    </w:p>
    <w:p w14:paraId="272C9977" w14:textId="06AB6114" w:rsidR="000F0902" w:rsidRPr="000F0902" w:rsidRDefault="000F0902" w:rsidP="000F0902">
      <w:pPr>
        <w:ind w:firstLine="600"/>
      </w:pPr>
      <w:r>
        <w:rPr>
          <w:rFonts w:hint="eastAsia"/>
        </w:rPr>
        <w:t>作为一种非抢占式CPU调度算法（</w:t>
      </w:r>
      <w:r w:rsidRPr="000F0902">
        <w:t>CPU Scheduling</w:t>
      </w:r>
      <w:r>
        <w:rPr>
          <w:rFonts w:hint="eastAsia"/>
        </w:rPr>
        <w:t>），FCFS</w:t>
      </w:r>
      <w:r w:rsidRPr="000F0902">
        <w:rPr>
          <w:rFonts w:hint="eastAsia"/>
        </w:rPr>
        <w:t>规定，最先请求</w:t>
      </w:r>
      <w:r w:rsidRPr="000F0902">
        <w:t xml:space="preserve"> CPU 的进程将首先获得 CPU。当进程进入就绪队列时，其PCB链接到队列尾部。当 CPU 空闲时，将 CPU 分配给队列头部的进程。然后，正在运行的进程将从队列中移除。</w:t>
      </w:r>
    </w:p>
    <w:p w14:paraId="15B9FE1E" w14:textId="4F98E338" w:rsidR="00F6325B" w:rsidRDefault="000F0902" w:rsidP="0086048D">
      <w:pPr>
        <w:ind w:firstLine="600"/>
      </w:pPr>
      <w:r>
        <w:rPr>
          <w:rFonts w:hint="eastAsia"/>
        </w:rPr>
        <w:t>FCFS的优点是：先到先得，确保程序总会在某个时刻被执行，不会导致饥饿。易于实现，且实现该算法的额外开销很小，不会对CPU性能造成影响。</w:t>
      </w:r>
    </w:p>
    <w:p w14:paraId="548C7EA7" w14:textId="195CA43F" w:rsidR="000F0902" w:rsidRDefault="000F0902" w:rsidP="0086048D">
      <w:pPr>
        <w:ind w:firstLine="600"/>
      </w:pPr>
      <w:r>
        <w:rPr>
          <w:rFonts w:hint="eastAsia"/>
        </w:rPr>
        <w:t>FCFS（非抢占式）的缺点是：对紧急的任务不能及时响应，这样一来，就不能适应实时系统的时间需求；没有考虑响应比、等待时间、运行时间，没有规定单个程序对CPU占用的时间限制，整体效率低。</w:t>
      </w:r>
    </w:p>
    <w:p w14:paraId="776846E7" w14:textId="77777777" w:rsidR="00FD2568" w:rsidRDefault="00FD2568" w:rsidP="0086048D">
      <w:pPr>
        <w:ind w:firstLine="600"/>
        <w:rPr>
          <w:rFonts w:hint="eastAsia"/>
        </w:rPr>
      </w:pPr>
    </w:p>
    <w:p w14:paraId="3CBAB395" w14:textId="72DC1EB6" w:rsidR="00EF03C3" w:rsidRDefault="00EF03C3" w:rsidP="00EF03C3">
      <w:pPr>
        <w:pStyle w:val="a"/>
        <w:ind w:firstLine="600"/>
      </w:pPr>
      <w:bookmarkStart w:id="29" w:name="_Toc180164814"/>
      <w:r>
        <w:rPr>
          <w:rFonts w:hint="eastAsia"/>
        </w:rPr>
        <w:t>算法实现</w:t>
      </w:r>
      <w:bookmarkEnd w:id="29"/>
    </w:p>
    <w:p w14:paraId="030D1A83" w14:textId="0AB19D96" w:rsidR="00EF03C3" w:rsidRDefault="00EF03C3" w:rsidP="00EF03C3">
      <w:pPr>
        <w:ind w:firstLine="600"/>
      </w:pPr>
      <w:r>
        <w:rPr>
          <w:rFonts w:hint="eastAsia"/>
        </w:rPr>
        <w:t>基于对FCFS算法的认识，以下程序被编写出来以实现这个算法：</w:t>
      </w:r>
    </w:p>
    <w:p w14:paraId="2E91D6DA" w14:textId="77777777" w:rsidR="00EF03C3" w:rsidRDefault="00EF03C3" w:rsidP="00EF03C3">
      <w:pPr>
        <w:pStyle w:val="af4"/>
        <w:keepNext/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F03C3" w14:paraId="20AC6F44" w14:textId="77777777" w:rsidTr="004641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296" w:type="dxa"/>
          </w:tcPr>
          <w:p w14:paraId="2BEC3B51" w14:textId="77777777" w:rsidR="00EF03C3" w:rsidRPr="00A73E80" w:rsidRDefault="00EF03C3" w:rsidP="0046419A">
            <w:pPr>
              <w:ind w:firstLineChars="0" w:firstLine="0"/>
            </w:pPr>
            <w:r>
              <w:rPr>
                <w:rFonts w:hint="eastAsia"/>
              </w:rPr>
              <w:t>FCFS程序</w:t>
            </w:r>
          </w:p>
        </w:tc>
      </w:tr>
      <w:tr w:rsidR="00EF03C3" w14:paraId="2C971374" w14:textId="77777777" w:rsidTr="0046419A">
        <w:tc>
          <w:tcPr>
            <w:tcW w:w="8296" w:type="dxa"/>
          </w:tcPr>
          <w:p w14:paraId="12353934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iostream&gt;</w:t>
            </w:r>
          </w:p>
          <w:p w14:paraId="1EE04DE5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algorithm&gt;</w:t>
            </w:r>
          </w:p>
          <w:p w14:paraId="1E19010B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queue&gt;</w:t>
            </w:r>
          </w:p>
          <w:p w14:paraId="4049B4F9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vector&gt;</w:t>
            </w:r>
          </w:p>
          <w:p w14:paraId="66B09437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sstream&gt;</w:t>
            </w:r>
          </w:p>
          <w:p w14:paraId="1F32E111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// using namespace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;</w:t>
            </w:r>
            <w:proofErr w:type="gramEnd"/>
          </w:p>
          <w:p w14:paraId="7DF10FE8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// E12214052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赵宸宇</w:t>
            </w:r>
          </w:p>
          <w:p w14:paraId="23FC231B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ruc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{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/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 def process control block</w:t>
            </w:r>
          </w:p>
          <w:p w14:paraId="1ADB84F9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ring name;</w:t>
            </w:r>
          </w:p>
          <w:p w14:paraId="728906D7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;</w:t>
            </w:r>
            <w:proofErr w:type="gramEnd"/>
          </w:p>
          <w:p w14:paraId="0DD863C3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4177FAD8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32DF037E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ool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perator</w:t>
            </w: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n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amp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the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)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n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{</w:t>
            </w:r>
          </w:p>
          <w:p w14:paraId="3095B624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retur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arrive &g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the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;</w:t>
            </w:r>
          </w:p>
          <w:p w14:paraId="7A7953D9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先按到达时间排序，后按照执行时间排序</w:t>
            </w:r>
          </w:p>
          <w:p w14:paraId="1B92A4B2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</w:t>
            </w:r>
          </w:p>
          <w:p w14:paraId="63C4F3B0" w14:textId="77777777" w:rsidR="00EF03C3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;</w:t>
            </w:r>
          </w:p>
          <w:p w14:paraId="5145E2C3" w14:textId="77777777" w:rsidR="00A90688" w:rsidRPr="00A73E80" w:rsidRDefault="00A90688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1365D71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ai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 {</w:t>
            </w:r>
          </w:p>
          <w:p w14:paraId="6DAB6395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初始化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列表</w:t>
            </w:r>
            <w:r w:rsidRPr="00A73E80">
              <w:rPr>
                <w:rFonts w:ascii="Consolas" w:hAnsi="Consolas"/>
                <w:snapToGrid/>
                <w:color w:val="EE0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\n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6318396C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PCB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[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] = {</w:t>
            </w:r>
          </w:p>
          <w:p w14:paraId="335FCC76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QQ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7D3397BD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Wechat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0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3F513BCD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Vscode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</w:p>
          <w:p w14:paraId="2A6FF0FB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Pycharm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3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0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</w:t>
            </w:r>
          </w:p>
          <w:p w14:paraId="237C87EE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;</w:t>
            </w:r>
          </w:p>
          <w:p w14:paraId="7B777885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建立到达时间优先队列</w:t>
            </w:r>
          </w:p>
          <w:p w14:paraId="315775F6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riority_queu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lt;PCB,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::vector&lt;PCB&gt;&gt;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03552AB9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逐个导入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到表中</w:t>
            </w:r>
          </w:p>
          <w:p w14:paraId="7554B234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fo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(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uto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: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 {</w:t>
            </w:r>
            <w:proofErr w:type="gramEnd"/>
          </w:p>
          <w:p w14:paraId="4D455B2B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ush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78C76F23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</w:t>
            </w:r>
          </w:p>
          <w:p w14:paraId="15FF8ED9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0817DB80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运行</w:t>
            </w:r>
          </w:p>
          <w:p w14:paraId="164C679D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0C2FA8A9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PID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1B661ED5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"PID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从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开始计算：</w:t>
            </w:r>
            <w:r w:rsidRPr="00A73E80">
              <w:rPr>
                <w:rFonts w:ascii="Consolas" w:hAnsi="Consolas"/>
                <w:snapToGrid/>
                <w:color w:val="EE0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\n</w:t>
            </w:r>
            <w:proofErr w:type="gramStart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37B99723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hil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) {</w:t>
            </w:r>
            <w:proofErr w:type="gramEnd"/>
          </w:p>
          <w:p w14:paraId="65E7F7AC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模拟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就绪队列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上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PU</w:t>
            </w:r>
          </w:p>
          <w:p w14:paraId="0F157926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PID+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+;</w:t>
            </w:r>
            <w:proofErr w:type="gramEnd"/>
          </w:p>
          <w:p w14:paraId="45D55D5A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[PID]: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lt;&lt; PID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256B2887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PCB current 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op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1AFE8CED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y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op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32711752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3798799C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模拟运行</w:t>
            </w:r>
          </w:p>
          <w:p w14:paraId="6F7E20D3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[sys]   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lt;&lt;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nam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上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PU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54BE1F9C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到达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1CCF7F50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服务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5F53D928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2EBEBD1B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完成时间</w:t>
            </w:r>
          </w:p>
          <w:p w14:paraId="66698C06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+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7A2DAC80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完成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53FA109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周转时间</w:t>
            </w:r>
          </w:p>
          <w:p w14:paraId="3511BDE5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TAR =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-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04AEDC0D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周转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TAR &lt;&lt;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33C9ABE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带权周转时间</w:t>
            </w:r>
            <w:proofErr w:type="gramEnd"/>
          </w:p>
          <w:p w14:paraId="07093176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floa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TAR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TAR*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.0f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06BB2575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proofErr w:type="gramStart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带权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 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TAR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&lt;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5498A5B6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}</w:t>
            </w:r>
          </w:p>
          <w:p w14:paraId="7F1A1766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after="240"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br/>
            </w:r>
          </w:p>
          <w:p w14:paraId="27008D8E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retur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5B4350D5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</w:t>
            </w:r>
          </w:p>
          <w:p w14:paraId="4080E9D3" w14:textId="77777777" w:rsidR="00EF03C3" w:rsidRPr="00A73E80" w:rsidRDefault="00EF03C3" w:rsidP="0046419A">
            <w:pPr>
              <w:widowControl/>
              <w:shd w:val="clear" w:color="auto" w:fill="FFFFFF"/>
              <w:adjustRightInd/>
              <w:snapToGrid/>
              <w:spacing w:before="156" w:after="156"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// E12214052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赵宸宇</w:t>
            </w:r>
          </w:p>
        </w:tc>
      </w:tr>
    </w:tbl>
    <w:p w14:paraId="4BD1CA93" w14:textId="77777777" w:rsidR="00FD2568" w:rsidRDefault="00FD2568" w:rsidP="00FD2568">
      <w:pPr>
        <w:ind w:firstLine="600"/>
        <w:rPr>
          <w:rFonts w:hint="eastAsia"/>
        </w:rPr>
      </w:pPr>
    </w:p>
    <w:p w14:paraId="47658C24" w14:textId="77777777" w:rsidR="00FD2568" w:rsidRDefault="00FD2568">
      <w:pPr>
        <w:widowControl/>
        <w:adjustRightInd/>
        <w:snapToGrid/>
        <w:spacing w:line="240" w:lineRule="auto"/>
        <w:ind w:firstLineChars="0" w:firstLine="0"/>
      </w:pPr>
      <w:r>
        <w:br w:type="page"/>
      </w:r>
    </w:p>
    <w:p w14:paraId="6134531C" w14:textId="4A5559DF" w:rsidR="00EF03C3" w:rsidRDefault="00EF03C3" w:rsidP="00EF03C3">
      <w:pPr>
        <w:pStyle w:val="a"/>
        <w:ind w:firstLine="600"/>
      </w:pPr>
      <w:bookmarkStart w:id="30" w:name="_Toc180164815"/>
      <w:r>
        <w:rPr>
          <w:rFonts w:hint="eastAsia"/>
        </w:rPr>
        <w:lastRenderedPageBreak/>
        <w:t>算法描述</w:t>
      </w:r>
      <w:bookmarkEnd w:id="30"/>
    </w:p>
    <w:p w14:paraId="51BF4DFB" w14:textId="763B6F93" w:rsidR="00EF03C3" w:rsidRDefault="00510F81" w:rsidP="00EF03C3">
      <w:pPr>
        <w:pStyle w:val="-"/>
        <w:keepNext/>
      </w:pPr>
      <w:r>
        <w:rPr>
          <w:rFonts w:hint="eastAsia"/>
          <w:noProof/>
        </w:rPr>
        <w:drawing>
          <wp:inline distT="0" distB="0" distL="0" distR="0" wp14:anchorId="2C6AD0DB" wp14:editId="2C78B5AD">
            <wp:extent cx="2880000" cy="3374229"/>
            <wp:effectExtent l="0" t="0" r="0" b="0"/>
            <wp:docPr id="7894949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3374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9A1D4" w14:textId="7645FE58" w:rsidR="000F0902" w:rsidRDefault="00EF03C3" w:rsidP="00EF03C3">
      <w:pPr>
        <w:pStyle w:val="af4"/>
      </w:pPr>
      <w:r>
        <w:t xml:space="preserve">Figure </w:t>
      </w:r>
      <w:fldSimple w:instr=" SEQ Figure \* ARABIC ">
        <w:r>
          <w:rPr>
            <w:noProof/>
          </w:rPr>
          <w:t>13</w:t>
        </w:r>
      </w:fldSimple>
    </w:p>
    <w:p w14:paraId="6A406AB8" w14:textId="63A26318" w:rsidR="009D536D" w:rsidRDefault="000F0902" w:rsidP="009D536D">
      <w:pPr>
        <w:ind w:firstLine="600"/>
      </w:pPr>
      <w:r>
        <w:rPr>
          <w:rFonts w:hint="eastAsia"/>
        </w:rPr>
        <w:t>如上图所示，是</w:t>
      </w:r>
      <w:r w:rsidR="00510F81">
        <w:rPr>
          <w:rFonts w:hint="eastAsia"/>
        </w:rPr>
        <w:t>FCFS</w:t>
      </w:r>
      <w:r>
        <w:rPr>
          <w:rFonts w:hint="eastAsia"/>
        </w:rPr>
        <w:t>算法的流程描述。</w:t>
      </w:r>
      <w:r w:rsidR="009D536D">
        <w:rPr>
          <w:rFonts w:hint="eastAsia"/>
        </w:rPr>
        <w:t>在该算法中，</w:t>
      </w:r>
      <w:r w:rsidR="009D536D" w:rsidRPr="009D536D">
        <w:t>第一个进程的等待时间为 0，</w:t>
      </w:r>
      <w:r w:rsidR="00EF03C3">
        <w:rPr>
          <w:rFonts w:hint="eastAsia"/>
        </w:rPr>
        <w:t>所以</w:t>
      </w:r>
      <w:r w:rsidR="009D536D" w:rsidRPr="009D536D">
        <w:t>它最先执行</w:t>
      </w:r>
      <w:r w:rsidR="009D536D">
        <w:rPr>
          <w:rFonts w:hint="eastAsia"/>
        </w:rPr>
        <w:t>。后面的程序依照先来后到的队列顺序执行。</w:t>
      </w:r>
    </w:p>
    <w:p w14:paraId="1E80990D" w14:textId="77777777" w:rsidR="00FD2568" w:rsidRDefault="00FD2568" w:rsidP="009D536D">
      <w:pPr>
        <w:ind w:firstLine="600"/>
        <w:rPr>
          <w:rFonts w:hint="eastAsia"/>
        </w:rPr>
      </w:pPr>
    </w:p>
    <w:p w14:paraId="2EBB8991" w14:textId="77777777" w:rsidR="00EF03C3" w:rsidRPr="00EF03C3" w:rsidRDefault="00EF03C3" w:rsidP="00A90688">
      <w:pPr>
        <w:pStyle w:val="a"/>
        <w:spacing w:line="240" w:lineRule="auto"/>
        <w:ind w:firstLine="600"/>
      </w:pPr>
      <w:bookmarkStart w:id="31" w:name="_Toc180164816"/>
      <w:r w:rsidRPr="00EF03C3">
        <w:t>代码逻辑概述</w:t>
      </w:r>
      <w:bookmarkEnd w:id="31"/>
    </w:p>
    <w:p w14:paraId="6B9943A2" w14:textId="77777777" w:rsidR="00EF03C3" w:rsidRPr="00EF03C3" w:rsidRDefault="00EF03C3" w:rsidP="00A90688">
      <w:pPr>
        <w:numPr>
          <w:ilvl w:val="0"/>
          <w:numId w:val="52"/>
        </w:numPr>
        <w:tabs>
          <w:tab w:val="clear" w:pos="720"/>
        </w:tabs>
        <w:spacing w:line="240" w:lineRule="auto"/>
        <w:ind w:left="0" w:firstLine="600"/>
      </w:pPr>
      <w:r w:rsidRPr="00EF03C3">
        <w:t>定义 PCB 结构体以存储每个进程的基本信息。</w:t>
      </w:r>
    </w:p>
    <w:p w14:paraId="71C49463" w14:textId="77777777" w:rsidR="00EF03C3" w:rsidRPr="00EF03C3" w:rsidRDefault="00EF03C3" w:rsidP="00A90688">
      <w:pPr>
        <w:numPr>
          <w:ilvl w:val="0"/>
          <w:numId w:val="52"/>
        </w:numPr>
        <w:tabs>
          <w:tab w:val="clear" w:pos="720"/>
        </w:tabs>
        <w:spacing w:line="240" w:lineRule="auto"/>
        <w:ind w:left="0" w:firstLine="600"/>
      </w:pPr>
      <w:r w:rsidRPr="00EF03C3">
        <w:t>初始化一个 PCB 数组，包含若干个进程。</w:t>
      </w:r>
    </w:p>
    <w:p w14:paraId="1D7D8198" w14:textId="77777777" w:rsidR="00EF03C3" w:rsidRPr="00EF03C3" w:rsidRDefault="00EF03C3" w:rsidP="00A90688">
      <w:pPr>
        <w:numPr>
          <w:ilvl w:val="0"/>
          <w:numId w:val="52"/>
        </w:numPr>
        <w:tabs>
          <w:tab w:val="clear" w:pos="720"/>
        </w:tabs>
        <w:spacing w:line="240" w:lineRule="auto"/>
        <w:ind w:left="0" w:firstLine="600"/>
      </w:pPr>
      <w:r w:rsidRPr="00EF03C3">
        <w:t>使用优先队列 </w:t>
      </w:r>
      <w:proofErr w:type="spellStart"/>
      <w:r w:rsidRPr="00EF03C3">
        <w:t>mylist</w:t>
      </w:r>
      <w:proofErr w:type="spellEnd"/>
      <w:r w:rsidRPr="00EF03C3">
        <w:t> 将 PCB 数组中的每个进程按照到达时间的优先级压入。</w:t>
      </w:r>
    </w:p>
    <w:p w14:paraId="72E15FC9" w14:textId="77777777" w:rsidR="00EF03C3" w:rsidRPr="00EF03C3" w:rsidRDefault="00EF03C3" w:rsidP="00A90688">
      <w:pPr>
        <w:numPr>
          <w:ilvl w:val="0"/>
          <w:numId w:val="52"/>
        </w:numPr>
        <w:tabs>
          <w:tab w:val="clear" w:pos="720"/>
        </w:tabs>
        <w:spacing w:line="240" w:lineRule="auto"/>
        <w:ind w:left="0" w:firstLine="600"/>
      </w:pPr>
      <w:r w:rsidRPr="00EF03C3">
        <w:t>模拟进程调度过程：从优先队列中弹出进程，计算并输出其完成时间、周转时间</w:t>
      </w:r>
      <w:proofErr w:type="gramStart"/>
      <w:r w:rsidRPr="00EF03C3">
        <w:t>和带权周转时间</w:t>
      </w:r>
      <w:proofErr w:type="gramEnd"/>
      <w:r w:rsidRPr="00EF03C3">
        <w:t>。</w:t>
      </w:r>
    </w:p>
    <w:p w14:paraId="4B248B5E" w14:textId="77777777" w:rsidR="00EF03C3" w:rsidRDefault="00EF03C3" w:rsidP="00A90688">
      <w:pPr>
        <w:numPr>
          <w:ilvl w:val="0"/>
          <w:numId w:val="52"/>
        </w:numPr>
        <w:tabs>
          <w:tab w:val="clear" w:pos="720"/>
        </w:tabs>
        <w:spacing w:line="240" w:lineRule="auto"/>
        <w:ind w:left="0" w:firstLine="600"/>
      </w:pPr>
      <w:r w:rsidRPr="00EF03C3">
        <w:t>重复步骤4，直到所有进程都被调度完毕。</w:t>
      </w:r>
    </w:p>
    <w:p w14:paraId="2673AB26" w14:textId="77777777" w:rsidR="00FD2568" w:rsidRPr="00EF03C3" w:rsidRDefault="00FD2568" w:rsidP="00FD2568">
      <w:pPr>
        <w:spacing w:line="240" w:lineRule="auto"/>
        <w:ind w:firstLineChars="0"/>
        <w:rPr>
          <w:rFonts w:hint="eastAsia"/>
        </w:rPr>
      </w:pPr>
    </w:p>
    <w:p w14:paraId="3A118511" w14:textId="3913BA90" w:rsidR="009D536D" w:rsidRDefault="00D5121A" w:rsidP="00A90688">
      <w:pPr>
        <w:pStyle w:val="a"/>
        <w:spacing w:line="240" w:lineRule="auto"/>
        <w:ind w:firstLine="600"/>
      </w:pPr>
      <w:bookmarkStart w:id="32" w:name="_Toc180164817"/>
      <w:r>
        <w:rPr>
          <w:rFonts w:hint="eastAsia"/>
        </w:rPr>
        <w:t>算法测试</w:t>
      </w:r>
      <w:bookmarkEnd w:id="32"/>
    </w:p>
    <w:p w14:paraId="38886772" w14:textId="350009A3" w:rsidR="00D5121A" w:rsidRDefault="00D5121A" w:rsidP="00A90688">
      <w:pPr>
        <w:spacing w:line="240" w:lineRule="auto"/>
        <w:ind w:firstLine="600"/>
      </w:pPr>
      <w:r>
        <w:rPr>
          <w:rFonts w:hint="eastAsia"/>
        </w:rPr>
        <w:t>见上文——</w:t>
      </w:r>
      <w:r>
        <w:fldChar w:fldCharType="begin"/>
      </w:r>
      <w:r>
        <w:instrText xml:space="preserve"> REF _Ref180162500 \w \h </w:instrText>
      </w:r>
      <w:r w:rsidR="00A90688">
        <w:instrText xml:space="preserve"> \* MERGEFORMAT </w:instrText>
      </w:r>
      <w:r>
        <w:fldChar w:fldCharType="separate"/>
      </w:r>
      <w:r>
        <w:t>五</w:t>
      </w:r>
      <w:r>
        <w:fldChar w:fldCharType="end"/>
      </w:r>
      <w:r>
        <w:fldChar w:fldCharType="begin"/>
      </w:r>
      <w:r>
        <w:instrText xml:space="preserve"> REF _Ref180162500 \h </w:instrText>
      </w:r>
      <w:r w:rsidR="00A90688">
        <w:instrText xml:space="preserve"> \* MERGEFORMAT </w:instrText>
      </w:r>
      <w:r>
        <w:fldChar w:fldCharType="separate"/>
      </w:r>
      <w:r>
        <w:rPr>
          <w:rFonts w:hint="eastAsia"/>
        </w:rPr>
        <w:t>【</w:t>
      </w:r>
      <w:r w:rsidRPr="003A0018">
        <w:rPr>
          <w:rFonts w:hint="eastAsia"/>
        </w:rPr>
        <w:t>运行时的初值和结果</w:t>
      </w:r>
      <w:r>
        <w:rPr>
          <w:rFonts w:hint="eastAsia"/>
        </w:rPr>
        <w:t>概览</w:t>
      </w:r>
      <w:r w:rsidRPr="003A0018">
        <w:rPr>
          <w:rFonts w:hint="eastAsia"/>
        </w:rPr>
        <w:t>（结果中须显示学号、姓名）</w:t>
      </w:r>
      <w:r>
        <w:rPr>
          <w:rFonts w:hint="eastAsia"/>
        </w:rPr>
        <w:t>】</w:t>
      </w:r>
      <w:r>
        <w:fldChar w:fldCharType="end"/>
      </w:r>
      <w:r>
        <w:rPr>
          <w:rFonts w:hint="eastAsia"/>
        </w:rPr>
        <w:t>。</w:t>
      </w:r>
    </w:p>
    <w:p w14:paraId="45D2B91F" w14:textId="77777777" w:rsidR="00FD2568" w:rsidRDefault="00FD2568" w:rsidP="00A90688">
      <w:pPr>
        <w:spacing w:line="240" w:lineRule="auto"/>
        <w:ind w:firstLine="600"/>
      </w:pPr>
    </w:p>
    <w:p w14:paraId="6FC6DE20" w14:textId="77777777" w:rsidR="00FD2568" w:rsidRDefault="00FD2568" w:rsidP="00A90688">
      <w:pPr>
        <w:spacing w:line="240" w:lineRule="auto"/>
        <w:ind w:firstLine="600"/>
        <w:rPr>
          <w:rFonts w:hint="eastAsia"/>
        </w:rPr>
      </w:pPr>
    </w:p>
    <w:p w14:paraId="03DE1F67" w14:textId="47BA1F81" w:rsidR="00D5121A" w:rsidRDefault="00D5121A" w:rsidP="00A90688">
      <w:pPr>
        <w:pStyle w:val="2"/>
        <w:spacing w:line="240" w:lineRule="auto"/>
        <w:ind w:firstLine="600"/>
      </w:pPr>
      <w:bookmarkStart w:id="33" w:name="_Toc180164818"/>
      <w:r>
        <w:rPr>
          <w:rFonts w:hint="eastAsia"/>
        </w:rPr>
        <w:lastRenderedPageBreak/>
        <w:t>SJF</w:t>
      </w:r>
      <w:r>
        <w:rPr>
          <w:rFonts w:hint="eastAsia"/>
        </w:rPr>
        <w:t>算法</w:t>
      </w:r>
      <w:bookmarkEnd w:id="33"/>
    </w:p>
    <w:p w14:paraId="1DDA6930" w14:textId="61C1192E" w:rsidR="00D5121A" w:rsidRDefault="00D5121A" w:rsidP="00A90688">
      <w:pPr>
        <w:spacing w:line="240" w:lineRule="auto"/>
        <w:ind w:firstLine="602"/>
      </w:pPr>
      <w:bookmarkStart w:id="34" w:name="_Hlk180163336"/>
      <w:r w:rsidRPr="00D5121A">
        <w:rPr>
          <w:b/>
          <w:bCs/>
        </w:rPr>
        <w:t>Shortest job next</w:t>
      </w:r>
      <w:r w:rsidRPr="00D5121A">
        <w:t> (</w:t>
      </w:r>
      <w:r w:rsidRPr="00D5121A">
        <w:rPr>
          <w:b/>
          <w:bCs/>
        </w:rPr>
        <w:t>SJN</w:t>
      </w:r>
      <w:r w:rsidRPr="00D5121A">
        <w:t>), a.k.a. </w:t>
      </w:r>
      <w:r w:rsidRPr="00D5121A">
        <w:rPr>
          <w:b/>
          <w:bCs/>
        </w:rPr>
        <w:t>shortest job first</w:t>
      </w:r>
      <w:r w:rsidRPr="00D5121A">
        <w:t> (</w:t>
      </w:r>
      <w:r w:rsidRPr="00D5121A">
        <w:rPr>
          <w:b/>
          <w:bCs/>
        </w:rPr>
        <w:t>SJF</w:t>
      </w:r>
      <w:r w:rsidRPr="00D5121A">
        <w:t>) a.k.a. </w:t>
      </w:r>
      <w:r w:rsidRPr="00D5121A">
        <w:rPr>
          <w:b/>
          <w:bCs/>
        </w:rPr>
        <w:t>shortest process next</w:t>
      </w:r>
      <w:r w:rsidRPr="00D5121A">
        <w:t> (</w:t>
      </w:r>
      <w:proofErr w:type="gramStart"/>
      <w:r w:rsidRPr="00D5121A">
        <w:rPr>
          <w:b/>
          <w:bCs/>
        </w:rPr>
        <w:t>SPN</w:t>
      </w:r>
      <w:r w:rsidRPr="00D5121A">
        <w:t>)</w:t>
      </w:r>
      <w:r>
        <w:rPr>
          <w:rFonts w:hint="eastAsia"/>
        </w:rPr>
        <w:t>。</w:t>
      </w:r>
      <w:proofErr w:type="gramEnd"/>
    </w:p>
    <w:p w14:paraId="230EE8DB" w14:textId="77777777" w:rsidR="007C1A27" w:rsidRDefault="00D5121A" w:rsidP="00A90688">
      <w:pPr>
        <w:spacing w:line="240" w:lineRule="auto"/>
        <w:ind w:firstLine="600"/>
      </w:pPr>
      <w:r>
        <w:rPr>
          <w:rFonts w:hint="eastAsia"/>
        </w:rPr>
        <w:t>SJF作为一种调度策略，</w:t>
      </w:r>
      <w:r w:rsidR="007C1A27">
        <w:rPr>
          <w:rFonts w:hint="eastAsia"/>
        </w:rPr>
        <w:t>总是</w:t>
      </w:r>
      <w:r w:rsidR="007C1A27" w:rsidRPr="007C1A27">
        <w:rPr>
          <w:rFonts w:hint="eastAsia"/>
        </w:rPr>
        <w:t>选择</w:t>
      </w:r>
      <w:r w:rsidR="007C1A27">
        <w:rPr>
          <w:rFonts w:hint="eastAsia"/>
        </w:rPr>
        <w:t>已经到达的进程中</w:t>
      </w:r>
      <w:r w:rsidR="007C1A27" w:rsidRPr="007C1A27">
        <w:rPr>
          <w:rFonts w:hint="eastAsia"/>
        </w:rPr>
        <w:t>执行时间最短的进程进行执行。</w:t>
      </w:r>
    </w:p>
    <w:p w14:paraId="0EEAA366" w14:textId="77777777" w:rsidR="00FD2568" w:rsidRDefault="00FD2568" w:rsidP="00A90688">
      <w:pPr>
        <w:spacing w:line="240" w:lineRule="auto"/>
        <w:ind w:firstLine="600"/>
        <w:rPr>
          <w:rFonts w:hint="eastAsia"/>
        </w:rPr>
      </w:pPr>
    </w:p>
    <w:p w14:paraId="612DDFB7" w14:textId="019CDFBF" w:rsidR="007C1A27" w:rsidRDefault="007C1A27" w:rsidP="00A90688">
      <w:pPr>
        <w:pStyle w:val="a"/>
        <w:spacing w:line="240" w:lineRule="auto"/>
        <w:ind w:firstLine="600"/>
      </w:pPr>
      <w:bookmarkStart w:id="35" w:name="_Toc180164819"/>
      <w:r>
        <w:rPr>
          <w:rFonts w:hint="eastAsia"/>
        </w:rPr>
        <w:t>特点：</w:t>
      </w:r>
      <w:bookmarkEnd w:id="35"/>
    </w:p>
    <w:p w14:paraId="415F0309" w14:textId="2BC393B7" w:rsidR="007C1A27" w:rsidRDefault="007C1A27" w:rsidP="00A90688">
      <w:pPr>
        <w:spacing w:line="240" w:lineRule="auto"/>
        <w:ind w:firstLine="600"/>
      </w:pPr>
      <w:r w:rsidRPr="007C1A27">
        <w:t>SJ</w:t>
      </w:r>
      <w:r>
        <w:rPr>
          <w:rFonts w:hint="eastAsia"/>
        </w:rPr>
        <w:t>F</w:t>
      </w:r>
      <w:r w:rsidRPr="007C1A27">
        <w:t xml:space="preserve"> 是一种非抢占式算法。</w:t>
      </w:r>
      <w:r w:rsidRPr="007C1A27">
        <w:rPr>
          <w:rFonts w:hint="eastAsia"/>
        </w:rPr>
        <w:t>它最小化了每个进程在执行完成前等待的平均时间</w:t>
      </w:r>
      <w:r>
        <w:rPr>
          <w:rFonts w:hint="eastAsia"/>
        </w:rPr>
        <w:t>，</w:t>
      </w:r>
      <w:r w:rsidRPr="007C1A27">
        <w:rPr>
          <w:rFonts w:hint="eastAsia"/>
          <w:b/>
          <w:bCs/>
        </w:rPr>
        <w:t>在所有调度算法中，它的平均等待时间最短</w:t>
      </w:r>
      <w:r w:rsidRPr="007C1A27">
        <w:rPr>
          <w:rFonts w:hint="eastAsia"/>
        </w:rPr>
        <w:t>。</w:t>
      </w:r>
    </w:p>
    <w:p w14:paraId="41737C25" w14:textId="09068B4E" w:rsidR="007C1A27" w:rsidRDefault="007C1A27" w:rsidP="00A90688">
      <w:pPr>
        <w:spacing w:line="240" w:lineRule="auto"/>
        <w:ind w:firstLine="600"/>
      </w:pPr>
      <w:r w:rsidRPr="007C1A27">
        <w:rPr>
          <w:rFonts w:hint="eastAsia"/>
        </w:rPr>
        <w:t>是一个贪婪算法。</w:t>
      </w:r>
    </w:p>
    <w:p w14:paraId="335661E6" w14:textId="657C62D6" w:rsidR="007C1A27" w:rsidRDefault="007C1A27" w:rsidP="00A90688">
      <w:pPr>
        <w:spacing w:line="240" w:lineRule="auto"/>
        <w:ind w:firstLine="600"/>
      </w:pPr>
      <w:r w:rsidRPr="007C1A27">
        <w:rPr>
          <w:rFonts w:hint="eastAsia"/>
        </w:rPr>
        <w:t>较短的过程持续进行，可能会导致饥饿。这个问题可以用</w:t>
      </w:r>
      <w:r w:rsidRPr="007C1A27">
        <w:t>ageing</w:t>
      </w:r>
      <w:r>
        <w:rPr>
          <w:rFonts w:hint="eastAsia"/>
        </w:rPr>
        <w:t>算法</w:t>
      </w:r>
      <w:r w:rsidRPr="007C1A27">
        <w:rPr>
          <w:rFonts w:hint="eastAsia"/>
        </w:rPr>
        <w:t>来解决</w:t>
      </w:r>
    </w:p>
    <w:p w14:paraId="75DA7C5A" w14:textId="77777777" w:rsidR="007C1A27" w:rsidRDefault="007C1A27" w:rsidP="00A90688">
      <w:pPr>
        <w:spacing w:line="240" w:lineRule="auto"/>
        <w:ind w:firstLine="600"/>
      </w:pPr>
      <w:r w:rsidRPr="007C1A27">
        <w:rPr>
          <w:rFonts w:hint="eastAsia"/>
        </w:rPr>
        <w:t>在执行之前必须知道作业的总执行时间</w:t>
      </w:r>
      <w:r>
        <w:rPr>
          <w:rFonts w:hint="eastAsia"/>
        </w:rPr>
        <w:t>，</w:t>
      </w:r>
      <w:r w:rsidRPr="007C1A27">
        <w:rPr>
          <w:rFonts w:hint="eastAsia"/>
        </w:rPr>
        <w:t>在实践中是不可行的，因为操作系统可能不知道突发时间，因此可能无法对其进行排序。</w:t>
      </w:r>
    </w:p>
    <w:p w14:paraId="578DAEA4" w14:textId="3C933163" w:rsidR="00D5121A" w:rsidRDefault="007C1A27" w:rsidP="00A90688">
      <w:pPr>
        <w:spacing w:line="240" w:lineRule="auto"/>
        <w:ind w:firstLine="600"/>
      </w:pPr>
      <w:r w:rsidRPr="007C1A27">
        <w:rPr>
          <w:rFonts w:hint="eastAsia"/>
        </w:rPr>
        <w:t>虽然无法预测执行时间，但可以使用多种方法来估计作业的执行时间，例如先前执行时间的加权平均值。</w:t>
      </w:r>
    </w:p>
    <w:p w14:paraId="2507BAC3" w14:textId="77777777" w:rsidR="00FD2568" w:rsidRDefault="00FD2568" w:rsidP="00A90688">
      <w:pPr>
        <w:spacing w:line="240" w:lineRule="auto"/>
        <w:ind w:firstLine="600"/>
        <w:rPr>
          <w:rFonts w:hint="eastAsia"/>
        </w:rPr>
      </w:pPr>
    </w:p>
    <w:p w14:paraId="3A902546" w14:textId="501A176F" w:rsidR="007C1A27" w:rsidRDefault="007C1A27" w:rsidP="00A90688">
      <w:pPr>
        <w:pStyle w:val="a"/>
        <w:spacing w:line="240" w:lineRule="auto"/>
        <w:ind w:firstLine="600"/>
      </w:pPr>
      <w:bookmarkStart w:id="36" w:name="_Toc180164820"/>
      <w:bookmarkEnd w:id="34"/>
      <w:r>
        <w:rPr>
          <w:rFonts w:hint="eastAsia"/>
        </w:rPr>
        <w:t>算法逻辑</w:t>
      </w:r>
      <w:bookmarkEnd w:id="36"/>
    </w:p>
    <w:p w14:paraId="35EE2DC7" w14:textId="77777777" w:rsidR="007C1A27" w:rsidRDefault="007C1A27" w:rsidP="007C1A27">
      <w:pPr>
        <w:pStyle w:val="-"/>
        <w:keepNext/>
      </w:pPr>
      <w:r>
        <w:rPr>
          <w:noProof/>
        </w:rPr>
        <w:drawing>
          <wp:inline distT="0" distB="0" distL="0" distR="0" wp14:anchorId="0D8C069C" wp14:editId="7E2F93CC">
            <wp:extent cx="2880000" cy="3292617"/>
            <wp:effectExtent l="0" t="0" r="0" b="3175"/>
            <wp:docPr id="33413530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3292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EEBE2" w14:textId="77777777" w:rsidR="007C1A27" w:rsidRPr="001A51F9" w:rsidRDefault="007C1A27" w:rsidP="007C1A27">
      <w:pPr>
        <w:pStyle w:val="af4"/>
      </w:pPr>
      <w:r>
        <w:t xml:space="preserve">Figure </w:t>
      </w:r>
      <w:fldSimple w:instr=" SEQ Figure \* ARABIC ">
        <w:r>
          <w:rPr>
            <w:noProof/>
          </w:rPr>
          <w:t>2</w:t>
        </w:r>
      </w:fldSimple>
    </w:p>
    <w:p w14:paraId="670EB741" w14:textId="2BBCDEB3" w:rsidR="007C1A27" w:rsidRDefault="007C1A27" w:rsidP="007C1A27">
      <w:pPr>
        <w:ind w:firstLine="600"/>
      </w:pPr>
      <w:r>
        <w:rPr>
          <w:rFonts w:hint="eastAsia"/>
        </w:rPr>
        <w:t>按照到达时间对所有流程进行排序。</w:t>
      </w:r>
    </w:p>
    <w:p w14:paraId="3A991DEB" w14:textId="42964658" w:rsidR="007C1A27" w:rsidRDefault="007C1A27" w:rsidP="007C1A27">
      <w:pPr>
        <w:ind w:firstLine="600"/>
      </w:pPr>
      <w:r>
        <w:rPr>
          <w:rFonts w:hint="eastAsia"/>
        </w:rPr>
        <w:lastRenderedPageBreak/>
        <w:t>然后选择具有最早到达时间和最短运行时间的进程。</w:t>
      </w:r>
      <w:r>
        <w:t xml:space="preserve"> </w:t>
      </w:r>
    </w:p>
    <w:p w14:paraId="6616A900" w14:textId="573B1081" w:rsidR="007C1A27" w:rsidRDefault="007C1A27" w:rsidP="007C1A27">
      <w:pPr>
        <w:ind w:firstLine="600"/>
      </w:pPr>
      <w:r>
        <w:rPr>
          <w:rFonts w:hint="eastAsia"/>
        </w:rPr>
        <w:t>该进程完成后，创建一个在该过程完成之前到达的所有进程的进程池，然后从池中选择具有最短运行时间的进程执行，并重复这个步骤直到系统关机。</w:t>
      </w:r>
    </w:p>
    <w:p w14:paraId="79E96847" w14:textId="77777777" w:rsidR="00FD2568" w:rsidRPr="007C1A27" w:rsidRDefault="00FD2568" w:rsidP="007C1A27">
      <w:pPr>
        <w:ind w:firstLine="600"/>
        <w:rPr>
          <w:rFonts w:hint="eastAsia"/>
        </w:rPr>
      </w:pPr>
    </w:p>
    <w:p w14:paraId="15B7EED4" w14:textId="7D9BF06D" w:rsidR="00D5121A" w:rsidRDefault="00D5121A" w:rsidP="00D5121A">
      <w:pPr>
        <w:pStyle w:val="a"/>
        <w:ind w:firstLine="600"/>
      </w:pPr>
      <w:bookmarkStart w:id="37" w:name="_Toc180164821"/>
      <w:r>
        <w:rPr>
          <w:rFonts w:hint="eastAsia"/>
        </w:rPr>
        <w:t>算法实现</w:t>
      </w:r>
      <w:bookmarkEnd w:id="37"/>
    </w:p>
    <w:p w14:paraId="3703C1F0" w14:textId="77777777" w:rsidR="007C1A27" w:rsidRDefault="007C1A27" w:rsidP="007C1A27">
      <w:pPr>
        <w:pStyle w:val="af4"/>
        <w:keepNext/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C1A27" w14:paraId="3181713E" w14:textId="77777777" w:rsidTr="004641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296" w:type="dxa"/>
          </w:tcPr>
          <w:p w14:paraId="2633EFC0" w14:textId="77777777" w:rsidR="007C1A27" w:rsidRDefault="007C1A27" w:rsidP="0046419A">
            <w:pPr>
              <w:ind w:firstLineChars="0" w:firstLine="0"/>
            </w:pPr>
            <w:r>
              <w:rPr>
                <w:rFonts w:hint="eastAsia"/>
              </w:rPr>
              <w:t>SJF程序</w:t>
            </w:r>
          </w:p>
        </w:tc>
      </w:tr>
      <w:tr w:rsidR="007C1A27" w14:paraId="22CFB974" w14:textId="77777777" w:rsidTr="0046419A">
        <w:tc>
          <w:tcPr>
            <w:tcW w:w="8296" w:type="dxa"/>
          </w:tcPr>
          <w:p w14:paraId="4DE21EDB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iostream&gt;</w:t>
            </w:r>
          </w:p>
          <w:p w14:paraId="76C68E6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algorithm&gt;</w:t>
            </w:r>
          </w:p>
          <w:p w14:paraId="3A51CCE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queue&gt;</w:t>
            </w:r>
          </w:p>
          <w:p w14:paraId="6F2E787B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vector&gt;</w:t>
            </w:r>
          </w:p>
          <w:p w14:paraId="64D0FA39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#include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sstream&gt;</w:t>
            </w:r>
          </w:p>
          <w:p w14:paraId="401C3A25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/ E12214052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赵宸宇</w:t>
            </w:r>
          </w:p>
          <w:p w14:paraId="15EF6454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BE8978D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ruc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{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/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 def process control block</w:t>
            </w:r>
          </w:p>
          <w:p w14:paraId="450AB61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gramEnd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ring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nam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6F78CB5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21DDD020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55862355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6064734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ool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perator</w:t>
            </w:r>
            <w:proofErr w:type="gram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n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amp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the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)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n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{</w:t>
            </w:r>
          </w:p>
          <w:p w14:paraId="09E648C5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retur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g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othe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62826DDA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按照执行时间排序，执行时间越短优先级越高</w:t>
            </w:r>
          </w:p>
          <w:p w14:paraId="40BD3E8E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</w:t>
            </w:r>
          </w:p>
          <w:p w14:paraId="371598D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;</w:t>
            </w:r>
          </w:p>
          <w:p w14:paraId="52944B7D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*</w:t>
            </w:r>
          </w:p>
          <w:p w14:paraId="1E20D1C7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短作业优先的调度算法</w:t>
            </w:r>
          </w:p>
          <w:p w14:paraId="6C1C9130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算法是以作业的长短来计算优先级，作业越短，其优先级越高。</w:t>
            </w:r>
          </w:p>
          <w:p w14:paraId="1EFACCBC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作业的长短是以作业所要求的运行时间来衡量的。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算法可以分别用于作业调度和进程调度。</w:t>
            </w:r>
          </w:p>
          <w:p w14:paraId="168D0A29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在把短作业优先调度算法用于作业调度时，</w:t>
            </w:r>
          </w:p>
          <w:p w14:paraId="3BCB93C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它将从外存的作业后备队列中选择若干个估计运行时间最短的作业，</w:t>
            </w:r>
          </w:p>
          <w:p w14:paraId="0BF0D458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优先将它们调入内存运行。</w:t>
            </w:r>
          </w:p>
          <w:p w14:paraId="310EFD6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>*/</w:t>
            </w:r>
          </w:p>
          <w:p w14:paraId="271C0C3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*</w:t>
            </w:r>
          </w:p>
          <w:p w14:paraId="7A0CA158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*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elf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</w:p>
          <w:p w14:paraId="51969C3D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QQ",12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},</w:t>
            </w:r>
            <w:proofErr w:type="gramEnd"/>
          </w:p>
          <w:p w14:paraId="19F49FF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Wechat",13,0},</w:t>
            </w:r>
          </w:p>
          <w:p w14:paraId="58A96500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Vscode",5,4},</w:t>
            </w:r>
          </w:p>
          <w:p w14:paraId="7594998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charm",9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},</w:t>
            </w:r>
            <w:proofErr w:type="gramEnd"/>
          </w:p>
          <w:p w14:paraId="60D2926E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thon-GPU0",39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6},</w:t>
            </w:r>
            <w:proofErr w:type="gramEnd"/>
          </w:p>
          <w:p w14:paraId="09485D68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Chrome",3,3},</w:t>
            </w:r>
          </w:p>
          <w:p w14:paraId="38341149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System",4,9}</w:t>
            </w:r>
          </w:p>
          <w:p w14:paraId="4087E154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37DC3C1E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*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demo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2:</w:t>
            </w:r>
          </w:p>
          <w:p w14:paraId="16FB144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QQ",0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4},</w:t>
            </w:r>
            <w:proofErr w:type="gramEnd"/>
          </w:p>
          <w:p w14:paraId="3944D4C9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Wechat",1,3},</w:t>
            </w:r>
          </w:p>
          <w:p w14:paraId="20A3EE53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Vscode",2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5},</w:t>
            </w:r>
            <w:proofErr w:type="gramEnd"/>
          </w:p>
          <w:p w14:paraId="4BFAAEAF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charm",3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},</w:t>
            </w:r>
            <w:proofErr w:type="gramEnd"/>
          </w:p>
          <w:p w14:paraId="6B0C42D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thon-GPU0",4,4}</w:t>
            </w:r>
          </w:p>
          <w:p w14:paraId="506C448F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*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demo</w:t>
            </w:r>
            <w:proofErr w:type="gramEnd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1:</w:t>
            </w:r>
          </w:p>
          <w:p w14:paraId="648F0CDF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QQ",0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},</w:t>
            </w:r>
            <w:proofErr w:type="gramEnd"/>
          </w:p>
          <w:p w14:paraId="5EEDA89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Wechat",1,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00},</w:t>
            </w:r>
            <w:proofErr w:type="gramEnd"/>
          </w:p>
          <w:p w14:paraId="5E68AF8C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Vscode",2,1},</w:t>
            </w:r>
          </w:p>
          <w:p w14:paraId="712364C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"Pycharm",3,100}</w:t>
            </w:r>
          </w:p>
          <w:p w14:paraId="75DDF4BD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/</w:t>
            </w:r>
          </w:p>
          <w:p w14:paraId="5F02FDC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mai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 {</w:t>
            </w:r>
          </w:p>
          <w:p w14:paraId="10CDC223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初始化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列表</w:t>
            </w:r>
            <w:r w:rsidRPr="00A73E80">
              <w:rPr>
                <w:rFonts w:ascii="Consolas" w:hAnsi="Consolas"/>
                <w:snapToGrid/>
                <w:color w:val="EE0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\n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09D7735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[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] = {</w:t>
            </w:r>
          </w:p>
          <w:p w14:paraId="73F2F275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A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4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4A4C7A4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B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3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72FBAE5C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C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5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3C5D04F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D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3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,</w:t>
            </w:r>
            <w:proofErr w:type="gramEnd"/>
          </w:p>
          <w:p w14:paraId="579385C3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{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E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4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4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</w:t>
            </w:r>
          </w:p>
          <w:p w14:paraId="517F7F7A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;</w:t>
            </w:r>
          </w:p>
          <w:p w14:paraId="234A4BE8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建立到达时间优先队列</w:t>
            </w:r>
          </w:p>
          <w:p w14:paraId="744EBBED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gramEnd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vecto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gt;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),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s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);</w:t>
            </w:r>
          </w:p>
          <w:p w14:paraId="0B8C593A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2247CFBA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建立空的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队列</w:t>
            </w:r>
          </w:p>
          <w:p w14:paraId="37F8DB40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riority_queu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,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vecto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&gt;&gt;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queu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6100076E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5929F75A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当前累计时间</w:t>
            </w:r>
          </w:p>
          <w:p w14:paraId="3A032338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reacc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=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;</w:t>
            </w:r>
          </w:p>
          <w:p w14:paraId="256AE7EC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I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115014A4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48348B2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"PID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从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开始计算：</w:t>
            </w:r>
            <w:r w:rsidRPr="00A73E80">
              <w:rPr>
                <w:rFonts w:ascii="Consolas" w:hAnsi="Consolas"/>
                <w:snapToGrid/>
                <w:color w:val="EE0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\n</w:t>
            </w:r>
            <w:proofErr w:type="gramStart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22CA49A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45777AC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hil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</w:t>
            </w:r>
            <w:proofErr w:type="gramEnd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 || 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) {</w:t>
            </w:r>
            <w:proofErr w:type="gramEnd"/>
          </w:p>
          <w:p w14:paraId="13AD3314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当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队列为空时，从非空的到达队列中取出一个进程</w:t>
            </w:r>
          </w:p>
          <w:p w14:paraId="768D4E7E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f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 &amp;&amp; 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 {</w:t>
            </w:r>
          </w:p>
          <w:p w14:paraId="26093BE0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ush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;</w:t>
            </w:r>
          </w:p>
          <w:p w14:paraId="4B4ABCD7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ras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;</w:t>
            </w:r>
          </w:p>
          <w:p w14:paraId="0D3B745A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}</w:t>
            </w:r>
          </w:p>
          <w:p w14:paraId="3CEB57EB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2B98A73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运行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队列中最短的作业</w:t>
            </w:r>
          </w:p>
          <w:p w14:paraId="1A52CDF5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CB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op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75B3EA98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op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;</w:t>
            </w:r>
          </w:p>
          <w:p w14:paraId="123BCB13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AEA4323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I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+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+;</w:t>
            </w:r>
            <w:proofErr w:type="gramEnd"/>
          </w:p>
          <w:p w14:paraId="281E6823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318DD910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reacc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29CD063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+=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3973554D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89C3A1A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[PID]: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I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3C6DA3BA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[sys]   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nam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上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PU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552EFDD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到达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06CC46AC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lastRenderedPageBreak/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服务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65BFDEBE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模拟运行</w:t>
            </w:r>
          </w:p>
          <w:p w14:paraId="0CD109F3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完成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A776A78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623C6A7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周转时间</w:t>
            </w:r>
          </w:p>
          <w:p w14:paraId="42CD2E2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-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5470364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周转时间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6FDE3C45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3BBB090B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// </w:t>
            </w:r>
            <w:proofErr w:type="gramStart"/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带权周转时间</w:t>
            </w:r>
            <w:proofErr w:type="gramEnd"/>
          </w:p>
          <w:p w14:paraId="1156CD15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floa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TAR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</w:t>
            </w:r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.0f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/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urren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xetim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4A064930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cout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"</w:t>
            </w:r>
            <w:proofErr w:type="gramStart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带权</w:t>
            </w:r>
            <w:proofErr w:type="gramEnd"/>
            <w:r w:rsidRPr="00A73E80">
              <w:rPr>
                <w:rFonts w:ascii="Consolas" w:hAnsi="Consolas"/>
                <w:snapToGrid/>
                <w:color w:val="A31515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AR : "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TAR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proofErr w:type="gramEnd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lt;&lt;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267F99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td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::</w:t>
            </w:r>
            <w:proofErr w:type="spellStart"/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ndl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</w:p>
          <w:p w14:paraId="6E3296DE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25D2BA1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ool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ha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2039A627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whil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(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ha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amp;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&amp; !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</w:t>
            </w:r>
            <w:proofErr w:type="gramEnd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mpty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gramStart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) {</w:t>
            </w:r>
            <w:proofErr w:type="gramEnd"/>
          </w:p>
          <w:p w14:paraId="5EA7D69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uto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;</w:t>
            </w:r>
          </w:p>
          <w:p w14:paraId="67DF85EA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f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(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i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&lt; </w:t>
            </w:r>
            <w:proofErr w:type="spellStart"/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ccTime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) {</w:t>
            </w:r>
            <w:proofErr w:type="gramEnd"/>
          </w:p>
          <w:p w14:paraId="05214AE9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   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ha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tr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69438B8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sjf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queu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push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*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;</w:t>
            </w:r>
          </w:p>
          <w:p w14:paraId="5F4BE34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    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</w:t>
            </w:r>
            <w:proofErr w:type="gram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rase</w:t>
            </w:r>
            <w:proofErr w:type="spellEnd"/>
            <w:proofErr w:type="gram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</w:t>
            </w:r>
            <w:proofErr w:type="spellStart"/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arrival_list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.</w:t>
            </w:r>
            <w:r w:rsidRPr="00A73E80">
              <w:rPr>
                <w:rFonts w:ascii="Consolas" w:hAnsi="Consolas"/>
                <w:snapToGrid/>
                <w:color w:val="795E26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begin</w:t>
            </w:r>
            <w:proofErr w:type="spellEnd"/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());</w:t>
            </w:r>
          </w:p>
          <w:p w14:paraId="7D5AE797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    }</w:t>
            </w:r>
          </w:p>
          <w:p w14:paraId="23739307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els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{</w:t>
            </w:r>
          </w:p>
          <w:p w14:paraId="23DC4119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            </w:t>
            </w:r>
            <w:r w:rsidRPr="00A73E80">
              <w:rPr>
                <w:rFonts w:ascii="Consolas" w:hAnsi="Consolas"/>
                <w:snapToGrid/>
                <w:color w:val="00108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hav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proofErr w:type="gramStart"/>
            <w:r w:rsidRPr="00A73E80">
              <w:rPr>
                <w:rFonts w:ascii="Consolas" w:hAnsi="Consolas"/>
                <w:snapToGrid/>
                <w:color w:val="0000FF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false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53BA0F7B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    }</w:t>
            </w:r>
          </w:p>
          <w:p w14:paraId="23F0D2C1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    }</w:t>
            </w:r>
          </w:p>
          <w:p w14:paraId="68D1ED4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    }</w:t>
            </w:r>
          </w:p>
          <w:p w14:paraId="5887F130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723CB41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// E12214052</w:t>
            </w:r>
            <w:r w:rsidRPr="00A73E80">
              <w:rPr>
                <w:rFonts w:ascii="Consolas" w:hAnsi="Consolas"/>
                <w:snapToGrid/>
                <w:color w:val="008000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赵宸宇</w:t>
            </w:r>
          </w:p>
          <w:p w14:paraId="1DD51D7D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</w:p>
          <w:p w14:paraId="13D8FD22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    </w:t>
            </w:r>
            <w:r w:rsidRPr="00A73E80">
              <w:rPr>
                <w:rFonts w:ascii="Consolas" w:hAnsi="Consolas"/>
                <w:snapToGrid/>
                <w:color w:val="AF00DB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return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proofErr w:type="gramStart"/>
            <w:r w:rsidRPr="00A73E80">
              <w:rPr>
                <w:rFonts w:ascii="Consolas" w:hAnsi="Consolas"/>
                <w:snapToGrid/>
                <w:color w:val="098658"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;</w:t>
            </w:r>
            <w:proofErr w:type="gramEnd"/>
          </w:p>
          <w:p w14:paraId="0673C816" w14:textId="77777777" w:rsidR="007C1A27" w:rsidRPr="00A73E80" w:rsidRDefault="007C1A27" w:rsidP="0046419A">
            <w:pPr>
              <w:widowControl/>
              <w:shd w:val="clear" w:color="auto" w:fill="FFFFFF"/>
              <w:adjustRightInd/>
              <w:snapToGrid/>
              <w:spacing w:line="330" w:lineRule="atLeast"/>
              <w:ind w:firstLineChars="0" w:firstLine="0"/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</w:pPr>
            <w:r w:rsidRPr="00A73E80">
              <w:rPr>
                <w:rFonts w:ascii="Consolas" w:hAnsi="Consolas"/>
                <w:snapToGrid/>
                <w:sz w:val="24"/>
                <w:szCs w:val="24"/>
                <w14:textOutline w14:w="0" w14:cap="rnd" w14:cmpd="sng" w14:algn="ctr">
                  <w14:noFill/>
                  <w14:prstDash w14:val="solid"/>
                  <w14:bevel/>
                </w14:textOutline>
              </w:rPr>
              <w:t>}</w:t>
            </w:r>
          </w:p>
        </w:tc>
      </w:tr>
    </w:tbl>
    <w:p w14:paraId="3243D33C" w14:textId="1DDE4E87" w:rsidR="00FD2568" w:rsidRDefault="00FD2568" w:rsidP="00FD2568">
      <w:pPr>
        <w:ind w:firstLineChars="0" w:firstLine="0"/>
      </w:pPr>
    </w:p>
    <w:p w14:paraId="74775513" w14:textId="77777777" w:rsidR="00FD2568" w:rsidRDefault="00FD2568">
      <w:pPr>
        <w:widowControl/>
        <w:adjustRightInd/>
        <w:snapToGrid/>
        <w:spacing w:line="240" w:lineRule="auto"/>
        <w:ind w:firstLineChars="0" w:firstLine="0"/>
      </w:pPr>
      <w:r>
        <w:br w:type="page"/>
      </w:r>
    </w:p>
    <w:p w14:paraId="455D6B3E" w14:textId="7F72B557" w:rsidR="007C1A27" w:rsidRDefault="007C1A27" w:rsidP="007C1A27">
      <w:pPr>
        <w:pStyle w:val="a"/>
        <w:ind w:firstLine="600"/>
      </w:pPr>
      <w:bookmarkStart w:id="38" w:name="_Toc180164822"/>
      <w:r>
        <w:rPr>
          <w:rFonts w:hint="eastAsia"/>
        </w:rPr>
        <w:lastRenderedPageBreak/>
        <w:t>算法测试</w:t>
      </w:r>
      <w:bookmarkEnd w:id="38"/>
    </w:p>
    <w:p w14:paraId="3B2B185F" w14:textId="1DCE85A1" w:rsidR="007C1A27" w:rsidRDefault="007C1A27" w:rsidP="007C1A27">
      <w:pPr>
        <w:ind w:firstLine="600"/>
      </w:pPr>
      <w:r>
        <w:rPr>
          <w:rFonts w:hint="eastAsia"/>
        </w:rPr>
        <w:t xml:space="preserve">请见小节——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80163150 \w \h</w:instrText>
      </w:r>
      <w:r>
        <w:instrText xml:space="preserve"> </w:instrText>
      </w:r>
      <w:r>
        <w:fldChar w:fldCharType="separate"/>
      </w:r>
      <w:r>
        <w:t>5.3</w:t>
      </w:r>
      <w:r>
        <w:fldChar w:fldCharType="end"/>
      </w:r>
      <w:r>
        <w:rPr>
          <w:rFonts w:hint="eastAsia"/>
        </w:rPr>
        <w:t xml:space="preserve"> </w:t>
      </w:r>
      <w:r>
        <w:fldChar w:fldCharType="begin"/>
      </w:r>
      <w:r>
        <w:instrText xml:space="preserve"> REF _Ref180163150 \h </w:instrText>
      </w:r>
      <w:r>
        <w:fldChar w:fldCharType="separate"/>
      </w:r>
      <w:r>
        <w:rPr>
          <w:rFonts w:hint="eastAsia"/>
        </w:rPr>
        <w:t>SJF用例（同FCFS用例2）</w:t>
      </w:r>
      <w:r>
        <w:fldChar w:fldCharType="end"/>
      </w:r>
      <w:r>
        <w:rPr>
          <w:rFonts w:hint="eastAsia"/>
        </w:rPr>
        <w:t>。</w:t>
      </w:r>
    </w:p>
    <w:p w14:paraId="4013F436" w14:textId="77777777" w:rsidR="00FD2568" w:rsidRPr="007C1A27" w:rsidRDefault="00FD2568" w:rsidP="007C1A27">
      <w:pPr>
        <w:ind w:firstLine="600"/>
        <w:rPr>
          <w:rFonts w:hint="eastAsia"/>
        </w:rPr>
      </w:pPr>
    </w:p>
    <w:p w14:paraId="1B568CC2" w14:textId="77777777" w:rsidR="00F6325B" w:rsidRDefault="00F6325B" w:rsidP="0086048D">
      <w:pPr>
        <w:pStyle w:val="1"/>
      </w:pPr>
      <w:bookmarkStart w:id="39" w:name="_Toc180164823"/>
      <w:r>
        <w:t>【小结与讨论】</w:t>
      </w:r>
      <w:bookmarkEnd w:id="39"/>
    </w:p>
    <w:p w14:paraId="0D98A617" w14:textId="0DCE311E" w:rsidR="00583DA7" w:rsidRPr="00583DA7" w:rsidRDefault="00583DA7" w:rsidP="00583DA7">
      <w:pPr>
        <w:pStyle w:val="2"/>
        <w:ind w:firstLine="600"/>
      </w:pPr>
      <w:bookmarkStart w:id="40" w:name="_Toc180164824"/>
      <w:r>
        <w:rPr>
          <w:rFonts w:hint="eastAsia"/>
        </w:rPr>
        <w:t>小结：</w:t>
      </w:r>
      <w:bookmarkEnd w:id="40"/>
    </w:p>
    <w:p w14:paraId="6262A95E" w14:textId="76F72B20" w:rsidR="00F6325B" w:rsidRDefault="007C1A27" w:rsidP="0086048D">
      <w:pPr>
        <w:ind w:firstLine="600"/>
      </w:pPr>
      <w:r>
        <w:rPr>
          <w:rFonts w:hint="eastAsia"/>
        </w:rPr>
        <w:t>经过本次实验，我对FCFS、SJF算法的理解更深，对</w:t>
      </w:r>
      <w:proofErr w:type="spellStart"/>
      <w:r>
        <w:rPr>
          <w:rFonts w:hint="eastAsia"/>
        </w:rPr>
        <w:t>c++</w:t>
      </w:r>
      <w:proofErr w:type="spellEnd"/>
      <w:r>
        <w:rPr>
          <w:rFonts w:hint="eastAsia"/>
        </w:rPr>
        <w:t>程序调试经验更丰富。</w:t>
      </w:r>
    </w:p>
    <w:p w14:paraId="248518B8" w14:textId="77777777" w:rsidR="00FD2568" w:rsidRDefault="00FD2568" w:rsidP="0086048D">
      <w:pPr>
        <w:ind w:firstLine="600"/>
        <w:rPr>
          <w:rFonts w:hint="eastAsia"/>
        </w:rPr>
      </w:pPr>
    </w:p>
    <w:p w14:paraId="0CCBB662" w14:textId="19016AD8" w:rsidR="007C1A27" w:rsidRDefault="007C1A27" w:rsidP="0086048D">
      <w:pPr>
        <w:ind w:firstLine="600"/>
      </w:pPr>
      <w:r>
        <w:rPr>
          <w:rFonts w:hint="eastAsia"/>
        </w:rPr>
        <w:t>通过本次实验我</w:t>
      </w:r>
      <w:r w:rsidR="000B6E16">
        <w:rPr>
          <w:rFonts w:hint="eastAsia"/>
        </w:rPr>
        <w:t>学习</w:t>
      </w:r>
      <w:r>
        <w:rPr>
          <w:rFonts w:hint="eastAsia"/>
        </w:rPr>
        <w:t>到：</w:t>
      </w:r>
    </w:p>
    <w:p w14:paraId="79E51C67" w14:textId="77777777" w:rsidR="00583DA7" w:rsidRDefault="00583DA7" w:rsidP="00583DA7">
      <w:pPr>
        <w:pStyle w:val="2"/>
        <w:ind w:firstLine="600"/>
      </w:pPr>
      <w:bookmarkStart w:id="41" w:name="_Toc180164825"/>
      <w:r>
        <w:rPr>
          <w:rFonts w:hint="eastAsia"/>
        </w:rPr>
        <w:t>FCFS</w:t>
      </w:r>
      <w:bookmarkEnd w:id="41"/>
    </w:p>
    <w:p w14:paraId="7DD6CEC4" w14:textId="77777777" w:rsidR="00583DA7" w:rsidRDefault="00583DA7" w:rsidP="00583DA7">
      <w:pPr>
        <w:ind w:firstLine="600"/>
      </w:pPr>
      <w:r>
        <w:t>FCFS是先来先服务的排队系统,等同于FIFO,可用队列实现。作为非抢占式CPU调度算法,最先请求CPU的进程先获得CPU。新进程加入队尾,CPU空闲时分配给队首进程,运行</w:t>
      </w:r>
      <w:proofErr w:type="gramStart"/>
      <w:r>
        <w:t>中进程</w:t>
      </w:r>
      <w:proofErr w:type="gramEnd"/>
      <w:r>
        <w:t>移出队列。</w:t>
      </w:r>
    </w:p>
    <w:p w14:paraId="59C023DF" w14:textId="77777777" w:rsidR="00583DA7" w:rsidRDefault="00583DA7" w:rsidP="00583DA7">
      <w:pPr>
        <w:ind w:firstLine="600"/>
      </w:pPr>
      <w:r>
        <w:rPr>
          <w:rFonts w:hint="eastAsia"/>
        </w:rPr>
        <w:t>优点</w:t>
      </w:r>
      <w:r>
        <w:t>:</w:t>
      </w:r>
    </w:p>
    <w:p w14:paraId="498437D2" w14:textId="77777777" w:rsidR="00583DA7" w:rsidRDefault="00583DA7" w:rsidP="00583DA7">
      <w:pPr>
        <w:ind w:firstLine="600"/>
      </w:pPr>
      <w:r>
        <w:rPr>
          <w:rFonts w:hint="eastAsia"/>
        </w:rPr>
        <w:t>公平</w:t>
      </w:r>
      <w:r>
        <w:t>,避免饥饿</w:t>
      </w:r>
    </w:p>
    <w:p w14:paraId="705E5A17" w14:textId="77777777" w:rsidR="00583DA7" w:rsidRDefault="00583DA7" w:rsidP="00583DA7">
      <w:pPr>
        <w:ind w:firstLine="600"/>
      </w:pPr>
      <w:r>
        <w:rPr>
          <w:rFonts w:hint="eastAsia"/>
        </w:rPr>
        <w:t>易实现</w:t>
      </w:r>
      <w:r>
        <w:t>,开销小</w:t>
      </w:r>
    </w:p>
    <w:p w14:paraId="6EB30649" w14:textId="77777777" w:rsidR="00583DA7" w:rsidRDefault="00583DA7" w:rsidP="00583DA7">
      <w:pPr>
        <w:ind w:firstLine="600"/>
      </w:pPr>
      <w:r>
        <w:rPr>
          <w:rFonts w:hint="eastAsia"/>
        </w:rPr>
        <w:t>缺点</w:t>
      </w:r>
      <w:r>
        <w:t>:</w:t>
      </w:r>
    </w:p>
    <w:p w14:paraId="0D0E9846" w14:textId="77777777" w:rsidR="00583DA7" w:rsidRDefault="00583DA7" w:rsidP="00583DA7">
      <w:pPr>
        <w:ind w:firstLine="600"/>
      </w:pPr>
      <w:r>
        <w:rPr>
          <w:rFonts w:hint="eastAsia"/>
        </w:rPr>
        <w:t>不适合实时系统</w:t>
      </w:r>
      <w:r>
        <w:t>,紧急任务响应慢</w:t>
      </w:r>
    </w:p>
    <w:p w14:paraId="03F4623E" w14:textId="77777777" w:rsidR="00583DA7" w:rsidRDefault="00583DA7" w:rsidP="00583DA7">
      <w:pPr>
        <w:ind w:firstLine="600"/>
      </w:pPr>
      <w:r>
        <w:rPr>
          <w:rFonts w:hint="eastAsia"/>
        </w:rPr>
        <w:t>忽视响应比、等待和运行时间</w:t>
      </w:r>
    </w:p>
    <w:p w14:paraId="2D7A8DD5" w14:textId="51698976" w:rsidR="007C1A27" w:rsidRDefault="00583DA7" w:rsidP="00583DA7">
      <w:pPr>
        <w:ind w:firstLine="600"/>
      </w:pPr>
      <w:r>
        <w:rPr>
          <w:rFonts w:hint="eastAsia"/>
        </w:rPr>
        <w:t>无</w:t>
      </w:r>
      <w:r>
        <w:t>CPU占用时限,效率低</w:t>
      </w:r>
    </w:p>
    <w:p w14:paraId="0F4FF39C" w14:textId="77777777" w:rsidR="00FD2568" w:rsidRPr="00407B80" w:rsidRDefault="00FD2568" w:rsidP="00583DA7">
      <w:pPr>
        <w:ind w:firstLine="600"/>
        <w:rPr>
          <w:rFonts w:hint="eastAsia"/>
        </w:rPr>
      </w:pPr>
    </w:p>
    <w:p w14:paraId="1CE748AE" w14:textId="1CE94249" w:rsidR="00AB7C5B" w:rsidRDefault="00583DA7" w:rsidP="00583DA7">
      <w:pPr>
        <w:pStyle w:val="2"/>
        <w:ind w:firstLine="600"/>
      </w:pPr>
      <w:bookmarkStart w:id="42" w:name="_Toc180164826"/>
      <w:r>
        <w:rPr>
          <w:rFonts w:hint="eastAsia"/>
        </w:rPr>
        <w:t>SJF</w:t>
      </w:r>
      <w:bookmarkEnd w:id="42"/>
    </w:p>
    <w:p w14:paraId="47D5EF85" w14:textId="77777777" w:rsidR="00583DA7" w:rsidRDefault="00583DA7" w:rsidP="00583DA7">
      <w:pPr>
        <w:ind w:firstLine="600"/>
      </w:pPr>
      <w:r>
        <w:t>SJF(最短作业优先)调度策略:</w:t>
      </w:r>
    </w:p>
    <w:p w14:paraId="7E1133F3" w14:textId="77777777" w:rsidR="00583DA7" w:rsidRDefault="00583DA7" w:rsidP="00583DA7">
      <w:pPr>
        <w:ind w:firstLine="600"/>
      </w:pPr>
      <w:r>
        <w:rPr>
          <w:rFonts w:hint="eastAsia"/>
        </w:rPr>
        <w:t>选择已到达且执行时间最短的进程</w:t>
      </w:r>
    </w:p>
    <w:p w14:paraId="483F6E7A" w14:textId="3289048E" w:rsidR="00583DA7" w:rsidRDefault="00583DA7" w:rsidP="00583DA7">
      <w:pPr>
        <w:ind w:firstLine="600"/>
      </w:pPr>
      <w:r>
        <w:rPr>
          <w:rFonts w:hint="eastAsia"/>
        </w:rPr>
        <w:t>特点：</w:t>
      </w:r>
    </w:p>
    <w:p w14:paraId="7502E3D7" w14:textId="06FD8E0E" w:rsidR="00583DA7" w:rsidRDefault="00583DA7" w:rsidP="00583DA7">
      <w:pPr>
        <w:ind w:firstLine="600"/>
      </w:pPr>
      <w:r>
        <w:rPr>
          <w:rFonts w:hint="eastAsia"/>
        </w:rPr>
        <w:t>非抢占式</w:t>
      </w:r>
      <w:r>
        <w:t>,平均等待时间最短</w:t>
      </w:r>
    </w:p>
    <w:p w14:paraId="0AEBA4F9" w14:textId="77777777" w:rsidR="00583DA7" w:rsidRDefault="00583DA7" w:rsidP="00583DA7">
      <w:pPr>
        <w:ind w:firstLine="600"/>
      </w:pPr>
      <w:r>
        <w:rPr>
          <w:rFonts w:hint="eastAsia"/>
        </w:rPr>
        <w:t>贪婪算法</w:t>
      </w:r>
      <w:r>
        <w:t>,可能导致饥饿(可用ageing解决)</w:t>
      </w:r>
    </w:p>
    <w:p w14:paraId="0D248D4C" w14:textId="77777777" w:rsidR="00583DA7" w:rsidRDefault="00583DA7" w:rsidP="00583DA7">
      <w:pPr>
        <w:ind w:firstLine="600"/>
      </w:pPr>
      <w:r>
        <w:rPr>
          <w:rFonts w:hint="eastAsia"/>
        </w:rPr>
        <w:t>需预知执行时间</w:t>
      </w:r>
      <w:r>
        <w:t>,实践中难实现</w:t>
      </w:r>
    </w:p>
    <w:p w14:paraId="2C21892B" w14:textId="64641072" w:rsidR="00FD2568" w:rsidRDefault="00583DA7" w:rsidP="00FD2568">
      <w:pPr>
        <w:ind w:firstLine="600"/>
        <w:rPr>
          <w:rFonts w:hint="eastAsia"/>
        </w:rPr>
      </w:pPr>
      <w:r>
        <w:rPr>
          <w:rFonts w:hint="eastAsia"/>
        </w:rPr>
        <w:t>可用加权平均等方法估算执行时间</w:t>
      </w:r>
    </w:p>
    <w:p w14:paraId="48EEA1E7" w14:textId="731E64E0" w:rsidR="00583DA7" w:rsidRPr="00583DA7" w:rsidRDefault="00583DA7" w:rsidP="00583DA7">
      <w:pPr>
        <w:pStyle w:val="2"/>
        <w:ind w:firstLine="600"/>
      </w:pPr>
      <w:bookmarkStart w:id="43" w:name="_Toc180164827"/>
      <w:r w:rsidRPr="00583DA7">
        <w:rPr>
          <w:rFonts w:hint="eastAsia"/>
        </w:rPr>
        <w:lastRenderedPageBreak/>
        <w:t>讨论</w:t>
      </w:r>
      <w:bookmarkEnd w:id="43"/>
    </w:p>
    <w:p w14:paraId="76B27BF5" w14:textId="77777777" w:rsidR="00583DA7" w:rsidRDefault="00583DA7" w:rsidP="00583DA7">
      <w:pPr>
        <w:ind w:firstLine="600"/>
      </w:pPr>
      <w:r>
        <w:rPr>
          <w:rFonts w:hint="eastAsia"/>
        </w:rPr>
        <w:t>该实验虽然已经实现，但仍存在不足。</w:t>
      </w:r>
    </w:p>
    <w:p w14:paraId="190C1355" w14:textId="77777777" w:rsidR="00583DA7" w:rsidRDefault="00583DA7" w:rsidP="00583DA7">
      <w:pPr>
        <w:ind w:firstLine="600"/>
      </w:pPr>
      <w:r>
        <w:rPr>
          <w:rFonts w:hint="eastAsia"/>
        </w:rPr>
        <w:t>如：</w:t>
      </w:r>
    </w:p>
    <w:p w14:paraId="53B16B99" w14:textId="384A64DC" w:rsidR="00583DA7" w:rsidRDefault="00583DA7" w:rsidP="00583DA7">
      <w:pPr>
        <w:ind w:firstLine="600"/>
      </w:pPr>
      <w:r>
        <w:rPr>
          <w:rFonts w:hint="eastAsia"/>
        </w:rPr>
        <w:t>SJF算法中</w:t>
      </w:r>
      <w:proofErr w:type="spellStart"/>
      <w:r w:rsidRPr="00583DA7">
        <w:t>preacc</w:t>
      </w:r>
      <w:proofErr w:type="spellEnd"/>
      <w:r>
        <w:rPr>
          <w:rFonts w:hint="eastAsia"/>
        </w:rPr>
        <w:t>变量并未被使用，但</w:t>
      </w:r>
      <w:proofErr w:type="spellStart"/>
      <w:r w:rsidRPr="00583DA7">
        <w:t>preacc</w:t>
      </w:r>
      <w:proofErr w:type="spellEnd"/>
      <w:r>
        <w:rPr>
          <w:rFonts w:hint="eastAsia"/>
        </w:rPr>
        <w:t>变量应当被使用或被删去以提供更多功能或节省程序空间。</w:t>
      </w:r>
    </w:p>
    <w:p w14:paraId="10D0FDAD" w14:textId="1F286037" w:rsidR="00583DA7" w:rsidRDefault="00583DA7" w:rsidP="00583DA7">
      <w:pPr>
        <w:ind w:firstLine="600"/>
      </w:pPr>
      <w:r>
        <w:rPr>
          <w:rFonts w:hint="eastAsia"/>
        </w:rPr>
        <w:t>FCFS和SJF的算法只是实现了算法功能，而在算法性能上不够强劲，算法代码也不够精简，对比真实OS程序，可能存在性能上的不足，和Robust不足。</w:t>
      </w:r>
    </w:p>
    <w:p w14:paraId="759CE9F2" w14:textId="57CA0C9D" w:rsidR="00583DA7" w:rsidRDefault="00442871" w:rsidP="00583DA7">
      <w:pPr>
        <w:ind w:firstLine="600"/>
      </w:pPr>
      <w:r>
        <w:rPr>
          <w:rFonts w:hint="eastAsia"/>
        </w:rPr>
        <w:t>为此，在之后的学习中，我应当考虑向开源的OS代码学习，以提升OS编写能力。</w:t>
      </w:r>
    </w:p>
    <w:p w14:paraId="6D71C906" w14:textId="77777777" w:rsidR="00442871" w:rsidRDefault="00442871" w:rsidP="00583DA7">
      <w:pPr>
        <w:ind w:firstLine="600"/>
      </w:pPr>
    </w:p>
    <w:p w14:paraId="629E07A9" w14:textId="77777777" w:rsidR="00442871" w:rsidRDefault="00442871" w:rsidP="00583DA7">
      <w:pPr>
        <w:ind w:firstLine="600"/>
      </w:pPr>
    </w:p>
    <w:p w14:paraId="79A090C3" w14:textId="1B66B8C5" w:rsidR="00442871" w:rsidRDefault="00442871" w:rsidP="00442871">
      <w:pPr>
        <w:ind w:firstLine="600"/>
        <w:jc w:val="right"/>
      </w:pPr>
      <w:r>
        <w:rPr>
          <w:rFonts w:hint="eastAsia"/>
        </w:rPr>
        <w:t>赵宸宇</w:t>
      </w:r>
    </w:p>
    <w:p w14:paraId="2F5FEAA5" w14:textId="233E0640" w:rsidR="006B7615" w:rsidRPr="006B7615" w:rsidRDefault="00442871" w:rsidP="00712199">
      <w:pPr>
        <w:ind w:firstLine="600"/>
        <w:jc w:val="right"/>
      </w:pPr>
      <w:r>
        <w:rPr>
          <w:rFonts w:hint="eastAsia"/>
        </w:rPr>
        <w:t>2024年10月18日</w:t>
      </w:r>
    </w:p>
    <w:sectPr w:rsidR="006B7615" w:rsidRPr="006B7615" w:rsidSect="00A90688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6" w:h="16838"/>
      <w:pgMar w:top="1440" w:right="1800" w:bottom="1440" w:left="1800" w:header="907" w:footer="907" w:gutter="0"/>
      <w:pgNumType w:start="1"/>
      <w:cols w:space="425"/>
      <w:docGrid w:type="lines" w:linePitch="4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B91FDA9" w14:textId="77777777" w:rsidR="00635B71" w:rsidRDefault="00635B71" w:rsidP="0086048D">
      <w:pPr>
        <w:spacing w:before="120" w:after="120"/>
        <w:ind w:firstLine="600"/>
      </w:pPr>
      <w:r>
        <w:separator/>
      </w:r>
    </w:p>
  </w:endnote>
  <w:endnote w:type="continuationSeparator" w:id="0">
    <w:p w14:paraId="62361709" w14:textId="77777777" w:rsidR="00635B71" w:rsidRDefault="00635B71" w:rsidP="0086048D">
      <w:pPr>
        <w:spacing w:before="120" w:after="120"/>
        <w:ind w:firstLine="6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7A327F2" w14:textId="77777777" w:rsidR="00ED18B1" w:rsidRDefault="00ED18B1" w:rsidP="0086048D">
    <w:pPr>
      <w:pStyle w:val="aff2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96491284"/>
      <w:docPartObj>
        <w:docPartGallery w:val="Page Numbers (Bottom of Page)"/>
        <w:docPartUnique/>
      </w:docPartObj>
    </w:sdtPr>
    <w:sdtContent>
      <w:p w14:paraId="2D181EEE" w14:textId="7C2F7A9E" w:rsidR="00592D11" w:rsidRDefault="00592D11" w:rsidP="0086048D">
        <w:pPr>
          <w:pStyle w:val="aff2"/>
          <w:spacing w:before="120" w:after="120"/>
          <w:ind w:firstLine="360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6F6B26" w14:textId="77777777" w:rsidR="00ED18B1" w:rsidRDefault="00ED18B1" w:rsidP="0086048D">
    <w:pPr>
      <w:pStyle w:val="aff2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9C48B30" w14:textId="77777777" w:rsidR="00635B71" w:rsidRDefault="00635B71" w:rsidP="0086048D">
      <w:pPr>
        <w:spacing w:before="120" w:after="120"/>
        <w:ind w:firstLine="600"/>
      </w:pPr>
      <w:r>
        <w:separator/>
      </w:r>
    </w:p>
  </w:footnote>
  <w:footnote w:type="continuationSeparator" w:id="0">
    <w:p w14:paraId="156D5D6B" w14:textId="77777777" w:rsidR="00635B71" w:rsidRDefault="00635B71" w:rsidP="0086048D">
      <w:pPr>
        <w:spacing w:before="120" w:after="120"/>
        <w:ind w:firstLine="60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53098A" w14:textId="77777777" w:rsidR="00ED18B1" w:rsidRDefault="00ED18B1" w:rsidP="0086048D">
    <w:pPr>
      <w:pStyle w:val="aff0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F719979" w14:textId="77777777" w:rsidR="00ED18B1" w:rsidRPr="00A90688" w:rsidRDefault="00ED18B1" w:rsidP="00A90688">
    <w:pPr>
      <w:pStyle w:val="aff0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9FEA452" w14:textId="77777777" w:rsidR="00ED18B1" w:rsidRDefault="00ED18B1" w:rsidP="0086048D">
    <w:pPr>
      <w:pStyle w:val="aff0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AB1175"/>
    <w:multiLevelType w:val="hybridMultilevel"/>
    <w:tmpl w:val="A03CC820"/>
    <w:lvl w:ilvl="0" w:tplc="201AC740">
      <w:start w:val="1"/>
      <w:numFmt w:val="decimal"/>
      <w:lvlText w:val="%1．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0C9612D6"/>
    <w:multiLevelType w:val="hybridMultilevel"/>
    <w:tmpl w:val="F6B655C8"/>
    <w:lvl w:ilvl="0" w:tplc="C276C40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" w15:restartNumberingAfterBreak="0">
    <w:nsid w:val="0F2061A2"/>
    <w:multiLevelType w:val="multilevel"/>
    <w:tmpl w:val="98A6BE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5319EB"/>
    <w:multiLevelType w:val="multilevel"/>
    <w:tmpl w:val="0024A0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2074F0E"/>
    <w:multiLevelType w:val="multilevel"/>
    <w:tmpl w:val="266EBD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21A18AF"/>
    <w:multiLevelType w:val="hybridMultilevel"/>
    <w:tmpl w:val="D8143A40"/>
    <w:lvl w:ilvl="0" w:tplc="6EE486E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6" w15:restartNumberingAfterBreak="0">
    <w:nsid w:val="152D1CE5"/>
    <w:multiLevelType w:val="hybridMultilevel"/>
    <w:tmpl w:val="18B8C2EA"/>
    <w:lvl w:ilvl="0" w:tplc="04090019">
      <w:start w:val="1"/>
      <w:numFmt w:val="lowerLetter"/>
      <w:lvlText w:val="%1)"/>
      <w:lvlJc w:val="left"/>
      <w:pPr>
        <w:ind w:left="922" w:hanging="440"/>
      </w:pPr>
      <w:rPr>
        <w:rFonts w:hint="eastAsia"/>
      </w:rPr>
    </w:lvl>
    <w:lvl w:ilvl="1" w:tplc="FFFFFFFF" w:tentative="1">
      <w:start w:val="1"/>
      <w:numFmt w:val="bullet"/>
      <w:lvlText w:val=""/>
      <w:lvlJc w:val="left"/>
      <w:pPr>
        <w:ind w:left="1362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802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242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82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122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62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4002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442" w:hanging="440"/>
      </w:pPr>
      <w:rPr>
        <w:rFonts w:ascii="Wingdings" w:hAnsi="Wingdings" w:hint="default"/>
      </w:rPr>
    </w:lvl>
  </w:abstractNum>
  <w:abstractNum w:abstractNumId="7" w15:restartNumberingAfterBreak="0">
    <w:nsid w:val="159E75EB"/>
    <w:multiLevelType w:val="hybridMultilevel"/>
    <w:tmpl w:val="4BA203F8"/>
    <w:lvl w:ilvl="0" w:tplc="779285D2">
      <w:numFmt w:val="bullet"/>
      <w:lvlText w:val="-"/>
      <w:lvlJc w:val="left"/>
      <w:pPr>
        <w:ind w:left="360" w:hanging="360"/>
      </w:pPr>
      <w:rPr>
        <w:rFonts w:ascii="Times New Roman" w:eastAsia="黑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" w15:restartNumberingAfterBreak="0">
    <w:nsid w:val="18012199"/>
    <w:multiLevelType w:val="hybridMultilevel"/>
    <w:tmpl w:val="3DD473A2"/>
    <w:lvl w:ilvl="0" w:tplc="0E148DAE">
      <w:start w:val="1"/>
      <w:numFmt w:val="decimal"/>
      <w:lvlText w:val="%1."/>
      <w:lvlJc w:val="left"/>
      <w:pPr>
        <w:ind w:left="92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9" w15:restartNumberingAfterBreak="0">
    <w:nsid w:val="183A2E00"/>
    <w:multiLevelType w:val="hybridMultilevel"/>
    <w:tmpl w:val="2AD48E58"/>
    <w:lvl w:ilvl="0" w:tplc="3134247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0" w15:restartNumberingAfterBreak="0">
    <w:nsid w:val="1E65459B"/>
    <w:multiLevelType w:val="hybridMultilevel"/>
    <w:tmpl w:val="0FFA375C"/>
    <w:lvl w:ilvl="0" w:tplc="04090019">
      <w:start w:val="1"/>
      <w:numFmt w:val="lowerLetter"/>
      <w:lvlText w:val="%1)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1" w15:restartNumberingAfterBreak="0">
    <w:nsid w:val="1EE918F2"/>
    <w:multiLevelType w:val="hybridMultilevel"/>
    <w:tmpl w:val="42842D24"/>
    <w:lvl w:ilvl="0" w:tplc="0BA8A270">
      <w:numFmt w:val="bullet"/>
      <w:lvlText w:val="-"/>
      <w:lvlJc w:val="left"/>
      <w:pPr>
        <w:ind w:left="360" w:hanging="360"/>
      </w:pPr>
      <w:rPr>
        <w:rFonts w:ascii="Times New Roman" w:eastAsia="黑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2" w15:restartNumberingAfterBreak="0">
    <w:nsid w:val="1F1D453C"/>
    <w:multiLevelType w:val="hybridMultilevel"/>
    <w:tmpl w:val="89C00700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3" w15:restartNumberingAfterBreak="0">
    <w:nsid w:val="204D6EBF"/>
    <w:multiLevelType w:val="hybridMultilevel"/>
    <w:tmpl w:val="A53C6F3C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4" w15:restartNumberingAfterBreak="0">
    <w:nsid w:val="21DB187E"/>
    <w:multiLevelType w:val="hybridMultilevel"/>
    <w:tmpl w:val="8584A2AE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15" w15:restartNumberingAfterBreak="0">
    <w:nsid w:val="2264045F"/>
    <w:multiLevelType w:val="multilevel"/>
    <w:tmpl w:val="DBDAC8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2863802"/>
    <w:multiLevelType w:val="hybridMultilevel"/>
    <w:tmpl w:val="C606635A"/>
    <w:lvl w:ilvl="0" w:tplc="7B1EC092">
      <w:start w:val="1"/>
      <w:numFmt w:val="decimal"/>
      <w:lvlText w:val="[%1] "/>
      <w:lvlJc w:val="left"/>
      <w:pPr>
        <w:ind w:left="466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7" w15:restartNumberingAfterBreak="0">
    <w:nsid w:val="256D0E63"/>
    <w:multiLevelType w:val="hybridMultilevel"/>
    <w:tmpl w:val="97980C0E"/>
    <w:lvl w:ilvl="0" w:tplc="6926529C">
      <w:numFmt w:val="bullet"/>
      <w:lvlText w:val="-"/>
      <w:lvlJc w:val="left"/>
      <w:pPr>
        <w:ind w:left="720" w:hanging="360"/>
      </w:pPr>
      <w:rPr>
        <w:rFonts w:ascii="Times New Roman" w:eastAsia="黑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40"/>
      </w:pPr>
      <w:rPr>
        <w:rFonts w:ascii="Wingdings" w:hAnsi="Wingdings" w:hint="default"/>
      </w:rPr>
    </w:lvl>
  </w:abstractNum>
  <w:abstractNum w:abstractNumId="18" w15:restartNumberingAfterBreak="0">
    <w:nsid w:val="27703054"/>
    <w:multiLevelType w:val="hybridMultilevel"/>
    <w:tmpl w:val="6E8A3494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9" w15:restartNumberingAfterBreak="0">
    <w:nsid w:val="28E33C5B"/>
    <w:multiLevelType w:val="hybridMultilevel"/>
    <w:tmpl w:val="3D460CFA"/>
    <w:lvl w:ilvl="0" w:tplc="0582B9B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0" w15:restartNumberingAfterBreak="0">
    <w:nsid w:val="2AF82D7A"/>
    <w:multiLevelType w:val="hybridMultilevel"/>
    <w:tmpl w:val="D9B8F74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1" w15:restartNumberingAfterBreak="0">
    <w:nsid w:val="30A55E41"/>
    <w:multiLevelType w:val="multilevel"/>
    <w:tmpl w:val="40403B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2C0341F"/>
    <w:multiLevelType w:val="hybridMultilevel"/>
    <w:tmpl w:val="E25C8AEE"/>
    <w:lvl w:ilvl="0" w:tplc="35CC3BB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3" w15:restartNumberingAfterBreak="0">
    <w:nsid w:val="377963CF"/>
    <w:multiLevelType w:val="hybridMultilevel"/>
    <w:tmpl w:val="4D16DA30"/>
    <w:lvl w:ilvl="0" w:tplc="4EAA4D1A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4" w15:restartNumberingAfterBreak="0">
    <w:nsid w:val="3B572B57"/>
    <w:multiLevelType w:val="multilevel"/>
    <w:tmpl w:val="E1F4FF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3CE43D55"/>
    <w:multiLevelType w:val="hybridMultilevel"/>
    <w:tmpl w:val="8AA8D836"/>
    <w:lvl w:ilvl="0" w:tplc="1E1A1D5A">
      <w:numFmt w:val="bullet"/>
      <w:lvlText w:val="·"/>
      <w:lvlJc w:val="left"/>
      <w:pPr>
        <w:ind w:left="920" w:hanging="440"/>
      </w:pPr>
      <w:rPr>
        <w:rFonts w:ascii="宋体" w:eastAsia="宋体" w:hAnsi="宋体" w:cs="Times New Roman" w:hint="eastAsia"/>
      </w:rPr>
    </w:lvl>
    <w:lvl w:ilvl="1" w:tplc="FFFFFFFF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26" w15:restartNumberingAfterBreak="0">
    <w:nsid w:val="3DA23443"/>
    <w:multiLevelType w:val="hybridMultilevel"/>
    <w:tmpl w:val="B81CBB72"/>
    <w:lvl w:ilvl="0" w:tplc="A260D3B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7" w15:restartNumberingAfterBreak="0">
    <w:nsid w:val="41A476C8"/>
    <w:multiLevelType w:val="hybridMultilevel"/>
    <w:tmpl w:val="1C761AD8"/>
    <w:lvl w:ilvl="0" w:tplc="B6C0560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8" w15:restartNumberingAfterBreak="0">
    <w:nsid w:val="42946E5A"/>
    <w:multiLevelType w:val="hybridMultilevel"/>
    <w:tmpl w:val="ED2AE4F8"/>
    <w:lvl w:ilvl="0" w:tplc="D6A2C2A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9" w15:restartNumberingAfterBreak="0">
    <w:nsid w:val="42CF3905"/>
    <w:multiLevelType w:val="hybridMultilevel"/>
    <w:tmpl w:val="5E3806CC"/>
    <w:lvl w:ilvl="0" w:tplc="0409000B">
      <w:start w:val="1"/>
      <w:numFmt w:val="bullet"/>
      <w:lvlText w:val=""/>
      <w:lvlJc w:val="left"/>
      <w:pPr>
        <w:ind w:left="325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367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409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451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493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535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577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619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6614" w:hanging="420"/>
      </w:pPr>
      <w:rPr>
        <w:rFonts w:ascii="Wingdings" w:hAnsi="Wingdings" w:hint="default"/>
      </w:rPr>
    </w:lvl>
  </w:abstractNum>
  <w:abstractNum w:abstractNumId="30" w15:restartNumberingAfterBreak="0">
    <w:nsid w:val="44401A33"/>
    <w:multiLevelType w:val="multilevel"/>
    <w:tmpl w:val="7AC8E1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447F7DE8"/>
    <w:multiLevelType w:val="hybridMultilevel"/>
    <w:tmpl w:val="E1ECC9F6"/>
    <w:lvl w:ilvl="0" w:tplc="E6ACDEF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32" w15:restartNumberingAfterBreak="0">
    <w:nsid w:val="45533F2C"/>
    <w:multiLevelType w:val="multilevel"/>
    <w:tmpl w:val="7CA2BFFC"/>
    <w:lvl w:ilvl="0">
      <w:start w:val="1"/>
      <w:numFmt w:val="chineseCountingThousand"/>
      <w:pStyle w:val="1"/>
      <w:suff w:val="space"/>
      <w:lvlText w:val="%1"/>
      <w:lvlJc w:val="left"/>
      <w:pPr>
        <w:ind w:left="4395" w:hanging="425"/>
      </w:pPr>
      <w:rPr>
        <w:rFonts w:ascii="Times New Roman" w:eastAsia="黑体" w:hAnsi="Times New Roman" w:hint="default"/>
        <w:sz w:val="30"/>
        <w:lang w:val="en-US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</w:lvl>
    <w:lvl w:ilvl="2">
      <w:start w:val="1"/>
      <w:numFmt w:val="decimal"/>
      <w:lvlRestart w:val="1"/>
      <w:pStyle w:val="a"/>
      <w:isLgl/>
      <w:suff w:val="space"/>
      <w:lvlText w:val="%1.%2.%3"/>
      <w:lvlJc w:val="left"/>
      <w:pPr>
        <w:ind w:left="3687" w:hanging="1418"/>
      </w:pPr>
      <w:rPr>
        <w:rFonts w:ascii="Times" w:eastAsia="黑体" w:hAnsi="Times" w:hint="default"/>
        <w:sz w:val="24"/>
      </w:rPr>
    </w:lvl>
    <w:lvl w:ilvl="3">
      <w:start w:val="1"/>
      <w:numFmt w:val="decimal"/>
      <w:lvlRestart w:val="1"/>
      <w:pStyle w:val="a0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3" w15:restartNumberingAfterBreak="0">
    <w:nsid w:val="45C72EA7"/>
    <w:multiLevelType w:val="hybridMultilevel"/>
    <w:tmpl w:val="375AC69C"/>
    <w:lvl w:ilvl="0" w:tplc="2B7C998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34" w15:restartNumberingAfterBreak="0">
    <w:nsid w:val="4623799B"/>
    <w:multiLevelType w:val="hybridMultilevel"/>
    <w:tmpl w:val="564AD3D2"/>
    <w:lvl w:ilvl="0" w:tplc="1E1A1D5A">
      <w:numFmt w:val="bullet"/>
      <w:lvlText w:val="·"/>
      <w:lvlJc w:val="left"/>
      <w:pPr>
        <w:ind w:left="84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5" w15:restartNumberingAfterBreak="0">
    <w:nsid w:val="47AC66B7"/>
    <w:multiLevelType w:val="hybridMultilevel"/>
    <w:tmpl w:val="8362AEB4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36" w15:restartNumberingAfterBreak="0">
    <w:nsid w:val="53E83AE1"/>
    <w:multiLevelType w:val="hybridMultilevel"/>
    <w:tmpl w:val="D9B0E044"/>
    <w:lvl w:ilvl="0" w:tplc="1E1A1D5A">
      <w:numFmt w:val="bullet"/>
      <w:lvlText w:val="·"/>
      <w:lvlJc w:val="left"/>
      <w:pPr>
        <w:ind w:left="920" w:hanging="440"/>
      </w:pPr>
      <w:rPr>
        <w:rFonts w:ascii="宋体" w:eastAsia="宋体" w:hAnsi="宋体" w:cs="Times New Roman" w:hint="eastAsia"/>
      </w:rPr>
    </w:lvl>
    <w:lvl w:ilvl="1" w:tplc="FFFFFFFF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7" w15:restartNumberingAfterBreak="0">
    <w:nsid w:val="58B84F34"/>
    <w:multiLevelType w:val="multilevel"/>
    <w:tmpl w:val="A1663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59B12ADB"/>
    <w:multiLevelType w:val="singleLevel"/>
    <w:tmpl w:val="59B12ADB"/>
    <w:lvl w:ilvl="0">
      <w:start w:val="1"/>
      <w:numFmt w:val="decimal"/>
      <w:suff w:val="nothing"/>
      <w:lvlText w:val="%1."/>
      <w:lvlJc w:val="left"/>
    </w:lvl>
  </w:abstractNum>
  <w:abstractNum w:abstractNumId="39" w15:restartNumberingAfterBreak="0">
    <w:nsid w:val="59B12C70"/>
    <w:multiLevelType w:val="singleLevel"/>
    <w:tmpl w:val="59B12C70"/>
    <w:lvl w:ilvl="0">
      <w:start w:val="1"/>
      <w:numFmt w:val="decimal"/>
      <w:suff w:val="nothing"/>
      <w:lvlText w:val="%1."/>
      <w:lvlJc w:val="left"/>
    </w:lvl>
  </w:abstractNum>
  <w:abstractNum w:abstractNumId="40" w15:restartNumberingAfterBreak="0">
    <w:nsid w:val="5C462974"/>
    <w:multiLevelType w:val="hybridMultilevel"/>
    <w:tmpl w:val="FA182F6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1" w15:restartNumberingAfterBreak="0">
    <w:nsid w:val="5D6D7196"/>
    <w:multiLevelType w:val="hybridMultilevel"/>
    <w:tmpl w:val="F65CB422"/>
    <w:lvl w:ilvl="0" w:tplc="0E148DA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7" w:hanging="440"/>
      </w:pPr>
    </w:lvl>
    <w:lvl w:ilvl="2" w:tplc="0409001B" w:tentative="1">
      <w:start w:val="1"/>
      <w:numFmt w:val="lowerRoman"/>
      <w:lvlText w:val="%3."/>
      <w:lvlJc w:val="right"/>
      <w:pPr>
        <w:ind w:left="1887" w:hanging="440"/>
      </w:pPr>
    </w:lvl>
    <w:lvl w:ilvl="3" w:tplc="0409000F" w:tentative="1">
      <w:start w:val="1"/>
      <w:numFmt w:val="decimal"/>
      <w:lvlText w:val="%4."/>
      <w:lvlJc w:val="left"/>
      <w:pPr>
        <w:ind w:left="2327" w:hanging="440"/>
      </w:pPr>
    </w:lvl>
    <w:lvl w:ilvl="4" w:tplc="04090019" w:tentative="1">
      <w:start w:val="1"/>
      <w:numFmt w:val="lowerLetter"/>
      <w:lvlText w:val="%5)"/>
      <w:lvlJc w:val="left"/>
      <w:pPr>
        <w:ind w:left="2767" w:hanging="440"/>
      </w:pPr>
    </w:lvl>
    <w:lvl w:ilvl="5" w:tplc="0409001B" w:tentative="1">
      <w:start w:val="1"/>
      <w:numFmt w:val="lowerRoman"/>
      <w:lvlText w:val="%6."/>
      <w:lvlJc w:val="right"/>
      <w:pPr>
        <w:ind w:left="3207" w:hanging="440"/>
      </w:pPr>
    </w:lvl>
    <w:lvl w:ilvl="6" w:tplc="0409000F" w:tentative="1">
      <w:start w:val="1"/>
      <w:numFmt w:val="decimal"/>
      <w:lvlText w:val="%7."/>
      <w:lvlJc w:val="left"/>
      <w:pPr>
        <w:ind w:left="3647" w:hanging="440"/>
      </w:pPr>
    </w:lvl>
    <w:lvl w:ilvl="7" w:tplc="04090019" w:tentative="1">
      <w:start w:val="1"/>
      <w:numFmt w:val="lowerLetter"/>
      <w:lvlText w:val="%8)"/>
      <w:lvlJc w:val="left"/>
      <w:pPr>
        <w:ind w:left="4087" w:hanging="440"/>
      </w:pPr>
    </w:lvl>
    <w:lvl w:ilvl="8" w:tplc="0409001B" w:tentative="1">
      <w:start w:val="1"/>
      <w:numFmt w:val="lowerRoman"/>
      <w:lvlText w:val="%9."/>
      <w:lvlJc w:val="right"/>
      <w:pPr>
        <w:ind w:left="4527" w:hanging="440"/>
      </w:pPr>
    </w:lvl>
  </w:abstractNum>
  <w:abstractNum w:abstractNumId="42" w15:restartNumberingAfterBreak="0">
    <w:nsid w:val="612D48E4"/>
    <w:multiLevelType w:val="hybridMultilevel"/>
    <w:tmpl w:val="3D069876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43" w15:restartNumberingAfterBreak="0">
    <w:nsid w:val="61E307CC"/>
    <w:multiLevelType w:val="hybridMultilevel"/>
    <w:tmpl w:val="8E9A388A"/>
    <w:lvl w:ilvl="0" w:tplc="938AA40C">
      <w:start w:val="1"/>
      <w:numFmt w:val="decimal"/>
      <w:pStyle w:val="a1"/>
      <w:lvlText w:val="[%1]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4" w15:restartNumberingAfterBreak="0">
    <w:nsid w:val="677252C5"/>
    <w:multiLevelType w:val="hybridMultilevel"/>
    <w:tmpl w:val="52EC7C0A"/>
    <w:lvl w:ilvl="0" w:tplc="1E1A1D5A">
      <w:numFmt w:val="bullet"/>
      <w:lvlText w:val="·"/>
      <w:lvlJc w:val="left"/>
      <w:pPr>
        <w:ind w:left="922" w:hanging="44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36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2" w:hanging="440"/>
      </w:pPr>
      <w:rPr>
        <w:rFonts w:ascii="Wingdings" w:hAnsi="Wingdings" w:hint="default"/>
      </w:rPr>
    </w:lvl>
  </w:abstractNum>
  <w:abstractNum w:abstractNumId="45" w15:restartNumberingAfterBreak="0">
    <w:nsid w:val="69652302"/>
    <w:multiLevelType w:val="multilevel"/>
    <w:tmpl w:val="7F7ADF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 w15:restartNumberingAfterBreak="0">
    <w:nsid w:val="6E32304E"/>
    <w:multiLevelType w:val="hybridMultilevel"/>
    <w:tmpl w:val="A2F6541E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47" w15:restartNumberingAfterBreak="0">
    <w:nsid w:val="6E806265"/>
    <w:multiLevelType w:val="hybridMultilevel"/>
    <w:tmpl w:val="FAFE8D52"/>
    <w:lvl w:ilvl="0" w:tplc="BEE868D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48" w15:restartNumberingAfterBreak="0">
    <w:nsid w:val="740541D1"/>
    <w:multiLevelType w:val="hybridMultilevel"/>
    <w:tmpl w:val="5FDCF9B2"/>
    <w:lvl w:ilvl="0" w:tplc="B8AAF19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49" w15:restartNumberingAfterBreak="0">
    <w:nsid w:val="7B832069"/>
    <w:multiLevelType w:val="multilevel"/>
    <w:tmpl w:val="C14C2D1E"/>
    <w:lvl w:ilvl="0">
      <w:start w:val="1"/>
      <w:numFmt w:val="chineseCountingThousand"/>
      <w:suff w:val="space"/>
      <w:lvlText w:val="%1"/>
      <w:lvlJc w:val="left"/>
      <w:pPr>
        <w:ind w:left="425" w:hanging="425"/>
      </w:pPr>
      <w:rPr>
        <w:rFonts w:ascii="Times New Roman" w:eastAsia="黑体" w:hAnsi="Times New Roman" w:hint="default"/>
        <w:sz w:val="30"/>
      </w:rPr>
    </w:lvl>
    <w:lvl w:ilvl="1">
      <w:start w:val="1"/>
      <w:numFmt w:val="decimal"/>
      <w:lvlText w:val="%2."/>
      <w:lvlJc w:val="left"/>
      <w:pPr>
        <w:ind w:left="440" w:hanging="440"/>
      </w:pPr>
    </w:lvl>
    <w:lvl w:ilvl="2">
      <w:start w:val="1"/>
      <w:numFmt w:val="decimal"/>
      <w:lvlRestart w:val="1"/>
      <w:isLgl/>
      <w:suff w:val="space"/>
      <w:lvlText w:val="%1.%2.%3"/>
      <w:lvlJc w:val="left"/>
      <w:pPr>
        <w:ind w:left="1418" w:hanging="1418"/>
      </w:pPr>
      <w:rPr>
        <w:rFonts w:ascii="Times" w:eastAsia="黑体" w:hAnsi="Times" w:hint="default"/>
        <w:sz w:val="24"/>
      </w:rPr>
    </w:lvl>
    <w:lvl w:ilvl="3">
      <w:start w:val="1"/>
      <w:numFmt w:val="decimal"/>
      <w:lvlRestart w:val="1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0" w15:restartNumberingAfterBreak="0">
    <w:nsid w:val="7F7E5517"/>
    <w:multiLevelType w:val="hybridMultilevel"/>
    <w:tmpl w:val="62DE65CE"/>
    <w:lvl w:ilvl="0" w:tplc="5FF0FC9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1640762871">
    <w:abstractNumId w:val="32"/>
  </w:num>
  <w:num w:numId="2" w16cid:durableId="2034531947">
    <w:abstractNumId w:val="43"/>
  </w:num>
  <w:num w:numId="3" w16cid:durableId="1218667146">
    <w:abstractNumId w:val="11"/>
  </w:num>
  <w:num w:numId="4" w16cid:durableId="1771003223">
    <w:abstractNumId w:val="17"/>
  </w:num>
  <w:num w:numId="5" w16cid:durableId="1394431445">
    <w:abstractNumId w:val="7"/>
  </w:num>
  <w:num w:numId="6" w16cid:durableId="140926659">
    <w:abstractNumId w:val="28"/>
  </w:num>
  <w:num w:numId="7" w16cid:durableId="120266876">
    <w:abstractNumId w:val="33"/>
  </w:num>
  <w:num w:numId="8" w16cid:durableId="1377043435">
    <w:abstractNumId w:val="23"/>
  </w:num>
  <w:num w:numId="9" w16cid:durableId="2040009503">
    <w:abstractNumId w:val="41"/>
  </w:num>
  <w:num w:numId="10" w16cid:durableId="817578815">
    <w:abstractNumId w:val="49"/>
  </w:num>
  <w:num w:numId="11" w16cid:durableId="70928978">
    <w:abstractNumId w:val="8"/>
  </w:num>
  <w:num w:numId="12" w16cid:durableId="922685474">
    <w:abstractNumId w:val="0"/>
  </w:num>
  <w:num w:numId="13" w16cid:durableId="1984190007">
    <w:abstractNumId w:val="45"/>
  </w:num>
  <w:num w:numId="14" w16cid:durableId="697973749">
    <w:abstractNumId w:val="30"/>
  </w:num>
  <w:num w:numId="15" w16cid:durableId="720715874">
    <w:abstractNumId w:val="38"/>
  </w:num>
  <w:num w:numId="16" w16cid:durableId="219446180">
    <w:abstractNumId w:val="39"/>
  </w:num>
  <w:num w:numId="17" w16cid:durableId="2116441621">
    <w:abstractNumId w:val="13"/>
  </w:num>
  <w:num w:numId="18" w16cid:durableId="1716461710">
    <w:abstractNumId w:val="40"/>
  </w:num>
  <w:num w:numId="19" w16cid:durableId="860893630">
    <w:abstractNumId w:val="20"/>
  </w:num>
  <w:num w:numId="20" w16cid:durableId="961807538">
    <w:abstractNumId w:val="29"/>
  </w:num>
  <w:num w:numId="21" w16cid:durableId="1949925243">
    <w:abstractNumId w:val="21"/>
  </w:num>
  <w:num w:numId="22" w16cid:durableId="1615945906">
    <w:abstractNumId w:val="37"/>
  </w:num>
  <w:num w:numId="23" w16cid:durableId="1749955949">
    <w:abstractNumId w:val="3"/>
  </w:num>
  <w:num w:numId="24" w16cid:durableId="772214534">
    <w:abstractNumId w:val="50"/>
  </w:num>
  <w:num w:numId="25" w16cid:durableId="1926256441">
    <w:abstractNumId w:val="31"/>
  </w:num>
  <w:num w:numId="26" w16cid:durableId="854416525">
    <w:abstractNumId w:val="47"/>
  </w:num>
  <w:num w:numId="27" w16cid:durableId="90538392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813479217">
    <w:abstractNumId w:val="35"/>
  </w:num>
  <w:num w:numId="29" w16cid:durableId="715667616">
    <w:abstractNumId w:val="12"/>
  </w:num>
  <w:num w:numId="30" w16cid:durableId="161820892">
    <w:abstractNumId w:val="2"/>
  </w:num>
  <w:num w:numId="31" w16cid:durableId="1686320822">
    <w:abstractNumId w:val="18"/>
  </w:num>
  <w:num w:numId="32" w16cid:durableId="975069109">
    <w:abstractNumId w:val="15"/>
  </w:num>
  <w:num w:numId="33" w16cid:durableId="189152811">
    <w:abstractNumId w:val="24"/>
  </w:num>
  <w:num w:numId="34" w16cid:durableId="866481570">
    <w:abstractNumId w:val="14"/>
  </w:num>
  <w:num w:numId="35" w16cid:durableId="468135395">
    <w:abstractNumId w:val="34"/>
  </w:num>
  <w:num w:numId="36" w16cid:durableId="1040788363">
    <w:abstractNumId w:val="10"/>
  </w:num>
  <w:num w:numId="37" w16cid:durableId="611402608">
    <w:abstractNumId w:val="1"/>
  </w:num>
  <w:num w:numId="38" w16cid:durableId="1061712672">
    <w:abstractNumId w:val="48"/>
  </w:num>
  <w:num w:numId="39" w16cid:durableId="1161430798">
    <w:abstractNumId w:val="42"/>
  </w:num>
  <w:num w:numId="40" w16cid:durableId="2047758340">
    <w:abstractNumId w:val="46"/>
  </w:num>
  <w:num w:numId="41" w16cid:durableId="505633455">
    <w:abstractNumId w:val="25"/>
  </w:num>
  <w:num w:numId="42" w16cid:durableId="447118029">
    <w:abstractNumId w:val="36"/>
  </w:num>
  <w:num w:numId="43" w16cid:durableId="1381323533">
    <w:abstractNumId w:val="44"/>
  </w:num>
  <w:num w:numId="44" w16cid:durableId="826750442">
    <w:abstractNumId w:val="6"/>
  </w:num>
  <w:num w:numId="45" w16cid:durableId="1254584998">
    <w:abstractNumId w:val="22"/>
  </w:num>
  <w:num w:numId="46" w16cid:durableId="311447785">
    <w:abstractNumId w:val="26"/>
  </w:num>
  <w:num w:numId="47" w16cid:durableId="636037000">
    <w:abstractNumId w:val="5"/>
  </w:num>
  <w:num w:numId="48" w16cid:durableId="1468817661">
    <w:abstractNumId w:val="19"/>
  </w:num>
  <w:num w:numId="49" w16cid:durableId="2040545130">
    <w:abstractNumId w:val="9"/>
  </w:num>
  <w:num w:numId="50" w16cid:durableId="522669073">
    <w:abstractNumId w:val="27"/>
  </w:num>
  <w:num w:numId="51" w16cid:durableId="262567147">
    <w:abstractNumId w:val="16"/>
  </w:num>
  <w:num w:numId="52" w16cid:durableId="196970326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defaultTableStyle w:val="afa"/>
  <w:drawingGridHorizontalSpacing w:val="150"/>
  <w:drawingGridVerticalSpacing w:val="204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2992"/>
    <w:rsid w:val="00005387"/>
    <w:rsid w:val="00007C12"/>
    <w:rsid w:val="0001077E"/>
    <w:rsid w:val="00011D2C"/>
    <w:rsid w:val="00011F51"/>
    <w:rsid w:val="00017FB4"/>
    <w:rsid w:val="000257A1"/>
    <w:rsid w:val="00032859"/>
    <w:rsid w:val="000351B5"/>
    <w:rsid w:val="00035AA5"/>
    <w:rsid w:val="00035E60"/>
    <w:rsid w:val="00036F20"/>
    <w:rsid w:val="00037882"/>
    <w:rsid w:val="000400DB"/>
    <w:rsid w:val="00040116"/>
    <w:rsid w:val="00041F83"/>
    <w:rsid w:val="00044EB0"/>
    <w:rsid w:val="00046063"/>
    <w:rsid w:val="00046F25"/>
    <w:rsid w:val="000518BE"/>
    <w:rsid w:val="00051A1D"/>
    <w:rsid w:val="00051B56"/>
    <w:rsid w:val="00057C2A"/>
    <w:rsid w:val="00060ECB"/>
    <w:rsid w:val="00061AA1"/>
    <w:rsid w:val="000640DB"/>
    <w:rsid w:val="0006633D"/>
    <w:rsid w:val="00070C1F"/>
    <w:rsid w:val="00070C44"/>
    <w:rsid w:val="0007168A"/>
    <w:rsid w:val="00073351"/>
    <w:rsid w:val="0007435A"/>
    <w:rsid w:val="0007444C"/>
    <w:rsid w:val="0007503D"/>
    <w:rsid w:val="00076F6A"/>
    <w:rsid w:val="00081FA5"/>
    <w:rsid w:val="00083D2C"/>
    <w:rsid w:val="00084D6A"/>
    <w:rsid w:val="0009198C"/>
    <w:rsid w:val="00095D07"/>
    <w:rsid w:val="000A181E"/>
    <w:rsid w:val="000A2E4B"/>
    <w:rsid w:val="000A2E57"/>
    <w:rsid w:val="000A4E12"/>
    <w:rsid w:val="000A6363"/>
    <w:rsid w:val="000A7065"/>
    <w:rsid w:val="000A716B"/>
    <w:rsid w:val="000A7236"/>
    <w:rsid w:val="000B298B"/>
    <w:rsid w:val="000B4A42"/>
    <w:rsid w:val="000B6E16"/>
    <w:rsid w:val="000C3CAD"/>
    <w:rsid w:val="000C4A1F"/>
    <w:rsid w:val="000C53B2"/>
    <w:rsid w:val="000C568B"/>
    <w:rsid w:val="000C63CB"/>
    <w:rsid w:val="000C6FD7"/>
    <w:rsid w:val="000C7E58"/>
    <w:rsid w:val="000D150E"/>
    <w:rsid w:val="000D203F"/>
    <w:rsid w:val="000D33CF"/>
    <w:rsid w:val="000D468C"/>
    <w:rsid w:val="000D46F1"/>
    <w:rsid w:val="000E0078"/>
    <w:rsid w:val="000E12B2"/>
    <w:rsid w:val="000E3E1A"/>
    <w:rsid w:val="000E4D72"/>
    <w:rsid w:val="000E70A5"/>
    <w:rsid w:val="000F0902"/>
    <w:rsid w:val="000F1784"/>
    <w:rsid w:val="000F3FAE"/>
    <w:rsid w:val="000F55CF"/>
    <w:rsid w:val="0010777B"/>
    <w:rsid w:val="00110BCA"/>
    <w:rsid w:val="00111311"/>
    <w:rsid w:val="00112804"/>
    <w:rsid w:val="00115857"/>
    <w:rsid w:val="001173F5"/>
    <w:rsid w:val="00117D13"/>
    <w:rsid w:val="001215E5"/>
    <w:rsid w:val="00121F4C"/>
    <w:rsid w:val="001268D0"/>
    <w:rsid w:val="00127CDB"/>
    <w:rsid w:val="00127D34"/>
    <w:rsid w:val="001307E9"/>
    <w:rsid w:val="0013122C"/>
    <w:rsid w:val="00132F55"/>
    <w:rsid w:val="00134712"/>
    <w:rsid w:val="00134945"/>
    <w:rsid w:val="00136A24"/>
    <w:rsid w:val="00137112"/>
    <w:rsid w:val="00140E10"/>
    <w:rsid w:val="001417BB"/>
    <w:rsid w:val="00141B83"/>
    <w:rsid w:val="001506FF"/>
    <w:rsid w:val="0015078A"/>
    <w:rsid w:val="00151DA8"/>
    <w:rsid w:val="00152DDC"/>
    <w:rsid w:val="001534D1"/>
    <w:rsid w:val="00155EE0"/>
    <w:rsid w:val="00157461"/>
    <w:rsid w:val="00160918"/>
    <w:rsid w:val="00160EAF"/>
    <w:rsid w:val="00161085"/>
    <w:rsid w:val="001642F0"/>
    <w:rsid w:val="00167022"/>
    <w:rsid w:val="0016765D"/>
    <w:rsid w:val="00170A11"/>
    <w:rsid w:val="00172160"/>
    <w:rsid w:val="00172ECC"/>
    <w:rsid w:val="00173443"/>
    <w:rsid w:val="00174E0D"/>
    <w:rsid w:val="00181173"/>
    <w:rsid w:val="0018322B"/>
    <w:rsid w:val="00186D23"/>
    <w:rsid w:val="00195811"/>
    <w:rsid w:val="00195EA2"/>
    <w:rsid w:val="001961A5"/>
    <w:rsid w:val="00196CB1"/>
    <w:rsid w:val="00196D1F"/>
    <w:rsid w:val="001A0B0F"/>
    <w:rsid w:val="001A21D3"/>
    <w:rsid w:val="001A3FB2"/>
    <w:rsid w:val="001A51F9"/>
    <w:rsid w:val="001B1D0C"/>
    <w:rsid w:val="001B2742"/>
    <w:rsid w:val="001B45E0"/>
    <w:rsid w:val="001B4D39"/>
    <w:rsid w:val="001B5417"/>
    <w:rsid w:val="001B6082"/>
    <w:rsid w:val="001B6A7E"/>
    <w:rsid w:val="001B6AFC"/>
    <w:rsid w:val="001C0835"/>
    <w:rsid w:val="001C463C"/>
    <w:rsid w:val="001C4FD0"/>
    <w:rsid w:val="001D1CAE"/>
    <w:rsid w:val="001D246A"/>
    <w:rsid w:val="001D45F8"/>
    <w:rsid w:val="001E25C5"/>
    <w:rsid w:val="001E2B70"/>
    <w:rsid w:val="001F1814"/>
    <w:rsid w:val="001F2283"/>
    <w:rsid w:val="001F239A"/>
    <w:rsid w:val="001F2F5F"/>
    <w:rsid w:val="001F3674"/>
    <w:rsid w:val="001F3F1A"/>
    <w:rsid w:val="001F60AA"/>
    <w:rsid w:val="00200F1D"/>
    <w:rsid w:val="00201142"/>
    <w:rsid w:val="00206206"/>
    <w:rsid w:val="00210826"/>
    <w:rsid w:val="0021139E"/>
    <w:rsid w:val="002122AC"/>
    <w:rsid w:val="0021296C"/>
    <w:rsid w:val="00220212"/>
    <w:rsid w:val="002212BC"/>
    <w:rsid w:val="00221726"/>
    <w:rsid w:val="002250FF"/>
    <w:rsid w:val="00225D58"/>
    <w:rsid w:val="00227857"/>
    <w:rsid w:val="00233656"/>
    <w:rsid w:val="00233FD6"/>
    <w:rsid w:val="00235E85"/>
    <w:rsid w:val="00240288"/>
    <w:rsid w:val="00243A55"/>
    <w:rsid w:val="00244670"/>
    <w:rsid w:val="00246E6E"/>
    <w:rsid w:val="00247133"/>
    <w:rsid w:val="0024797D"/>
    <w:rsid w:val="0025310B"/>
    <w:rsid w:val="00255FDD"/>
    <w:rsid w:val="002571DE"/>
    <w:rsid w:val="002576C1"/>
    <w:rsid w:val="00257A3D"/>
    <w:rsid w:val="00261818"/>
    <w:rsid w:val="00261F61"/>
    <w:rsid w:val="0026236C"/>
    <w:rsid w:val="00262F88"/>
    <w:rsid w:val="00265125"/>
    <w:rsid w:val="0026597F"/>
    <w:rsid w:val="00266A9B"/>
    <w:rsid w:val="002676DA"/>
    <w:rsid w:val="00272BD5"/>
    <w:rsid w:val="002735A3"/>
    <w:rsid w:val="0027413E"/>
    <w:rsid w:val="00275961"/>
    <w:rsid w:val="00276989"/>
    <w:rsid w:val="002823BE"/>
    <w:rsid w:val="00283F30"/>
    <w:rsid w:val="00284E2F"/>
    <w:rsid w:val="00285D4D"/>
    <w:rsid w:val="00292E91"/>
    <w:rsid w:val="002A2758"/>
    <w:rsid w:val="002A44F6"/>
    <w:rsid w:val="002A4D88"/>
    <w:rsid w:val="002A523B"/>
    <w:rsid w:val="002A553F"/>
    <w:rsid w:val="002A5E68"/>
    <w:rsid w:val="002A7088"/>
    <w:rsid w:val="002B0FC1"/>
    <w:rsid w:val="002B16A8"/>
    <w:rsid w:val="002B1702"/>
    <w:rsid w:val="002B52C2"/>
    <w:rsid w:val="002B564F"/>
    <w:rsid w:val="002B5AE0"/>
    <w:rsid w:val="002B5F5E"/>
    <w:rsid w:val="002B6806"/>
    <w:rsid w:val="002B73CD"/>
    <w:rsid w:val="002C0E40"/>
    <w:rsid w:val="002C1797"/>
    <w:rsid w:val="002C6723"/>
    <w:rsid w:val="002D3BDE"/>
    <w:rsid w:val="002D53CF"/>
    <w:rsid w:val="002D5AE0"/>
    <w:rsid w:val="002D5B37"/>
    <w:rsid w:val="002D7C14"/>
    <w:rsid w:val="002D7D33"/>
    <w:rsid w:val="002E333E"/>
    <w:rsid w:val="002E3C0D"/>
    <w:rsid w:val="002E4158"/>
    <w:rsid w:val="002E4B5B"/>
    <w:rsid w:val="002E5421"/>
    <w:rsid w:val="002E5457"/>
    <w:rsid w:val="002E5F42"/>
    <w:rsid w:val="002E6A5B"/>
    <w:rsid w:val="002E6B82"/>
    <w:rsid w:val="002F1C93"/>
    <w:rsid w:val="002F4318"/>
    <w:rsid w:val="00307095"/>
    <w:rsid w:val="003076C7"/>
    <w:rsid w:val="003103DE"/>
    <w:rsid w:val="00310FFE"/>
    <w:rsid w:val="00311A1E"/>
    <w:rsid w:val="00311D67"/>
    <w:rsid w:val="00312249"/>
    <w:rsid w:val="0031278E"/>
    <w:rsid w:val="0031341C"/>
    <w:rsid w:val="00313CB1"/>
    <w:rsid w:val="0031413A"/>
    <w:rsid w:val="00315EF2"/>
    <w:rsid w:val="00316B2B"/>
    <w:rsid w:val="0031715E"/>
    <w:rsid w:val="00317D04"/>
    <w:rsid w:val="00317E0F"/>
    <w:rsid w:val="003200A6"/>
    <w:rsid w:val="0032240D"/>
    <w:rsid w:val="00323D8F"/>
    <w:rsid w:val="0032498B"/>
    <w:rsid w:val="00324E1F"/>
    <w:rsid w:val="0032592D"/>
    <w:rsid w:val="0032607D"/>
    <w:rsid w:val="00326140"/>
    <w:rsid w:val="00326211"/>
    <w:rsid w:val="00331F4D"/>
    <w:rsid w:val="003322B5"/>
    <w:rsid w:val="00334CD3"/>
    <w:rsid w:val="00335248"/>
    <w:rsid w:val="00335290"/>
    <w:rsid w:val="00340778"/>
    <w:rsid w:val="003407EF"/>
    <w:rsid w:val="0034137A"/>
    <w:rsid w:val="00346888"/>
    <w:rsid w:val="00350368"/>
    <w:rsid w:val="00352198"/>
    <w:rsid w:val="00352619"/>
    <w:rsid w:val="00354F13"/>
    <w:rsid w:val="003616AD"/>
    <w:rsid w:val="0036194D"/>
    <w:rsid w:val="003642CD"/>
    <w:rsid w:val="00364926"/>
    <w:rsid w:val="00365DCE"/>
    <w:rsid w:val="0036625A"/>
    <w:rsid w:val="00372184"/>
    <w:rsid w:val="00372490"/>
    <w:rsid w:val="003751C6"/>
    <w:rsid w:val="00376C90"/>
    <w:rsid w:val="0037797D"/>
    <w:rsid w:val="003800D0"/>
    <w:rsid w:val="00380F87"/>
    <w:rsid w:val="00381860"/>
    <w:rsid w:val="00383645"/>
    <w:rsid w:val="003845B9"/>
    <w:rsid w:val="00387F39"/>
    <w:rsid w:val="003923DC"/>
    <w:rsid w:val="003A0018"/>
    <w:rsid w:val="003A03F3"/>
    <w:rsid w:val="003A1AB3"/>
    <w:rsid w:val="003A44D7"/>
    <w:rsid w:val="003A4615"/>
    <w:rsid w:val="003B3B1A"/>
    <w:rsid w:val="003B4465"/>
    <w:rsid w:val="003B66BA"/>
    <w:rsid w:val="003C2956"/>
    <w:rsid w:val="003C4D91"/>
    <w:rsid w:val="003C58BF"/>
    <w:rsid w:val="003C6A4D"/>
    <w:rsid w:val="003C78EF"/>
    <w:rsid w:val="003D2A7D"/>
    <w:rsid w:val="003D3F5B"/>
    <w:rsid w:val="003E0576"/>
    <w:rsid w:val="003E0B00"/>
    <w:rsid w:val="003E68D3"/>
    <w:rsid w:val="003E721C"/>
    <w:rsid w:val="003E75A3"/>
    <w:rsid w:val="003F160A"/>
    <w:rsid w:val="003F3383"/>
    <w:rsid w:val="003F34D3"/>
    <w:rsid w:val="004003C6"/>
    <w:rsid w:val="004031BB"/>
    <w:rsid w:val="00403432"/>
    <w:rsid w:val="00403C4B"/>
    <w:rsid w:val="004041FC"/>
    <w:rsid w:val="00404295"/>
    <w:rsid w:val="004063B6"/>
    <w:rsid w:val="00406C09"/>
    <w:rsid w:val="0041066E"/>
    <w:rsid w:val="00410A01"/>
    <w:rsid w:val="00410A34"/>
    <w:rsid w:val="00413670"/>
    <w:rsid w:val="00413F75"/>
    <w:rsid w:val="00414E12"/>
    <w:rsid w:val="004173A3"/>
    <w:rsid w:val="00417F98"/>
    <w:rsid w:val="00423201"/>
    <w:rsid w:val="004239C5"/>
    <w:rsid w:val="00425C0A"/>
    <w:rsid w:val="00426C2A"/>
    <w:rsid w:val="0043025B"/>
    <w:rsid w:val="004302F7"/>
    <w:rsid w:val="0043081A"/>
    <w:rsid w:val="004316ED"/>
    <w:rsid w:val="004367EA"/>
    <w:rsid w:val="00437D05"/>
    <w:rsid w:val="00437EA1"/>
    <w:rsid w:val="00437F85"/>
    <w:rsid w:val="00442871"/>
    <w:rsid w:val="004434E6"/>
    <w:rsid w:val="00452673"/>
    <w:rsid w:val="00452D07"/>
    <w:rsid w:val="004678C5"/>
    <w:rsid w:val="00467EE3"/>
    <w:rsid w:val="00471124"/>
    <w:rsid w:val="00472A85"/>
    <w:rsid w:val="004750AC"/>
    <w:rsid w:val="004761F2"/>
    <w:rsid w:val="0048255F"/>
    <w:rsid w:val="00487692"/>
    <w:rsid w:val="00494C31"/>
    <w:rsid w:val="00495B7C"/>
    <w:rsid w:val="00497887"/>
    <w:rsid w:val="004A0CA1"/>
    <w:rsid w:val="004A115B"/>
    <w:rsid w:val="004A1C0B"/>
    <w:rsid w:val="004A28A5"/>
    <w:rsid w:val="004A503E"/>
    <w:rsid w:val="004A6CE4"/>
    <w:rsid w:val="004A74C8"/>
    <w:rsid w:val="004B5FDA"/>
    <w:rsid w:val="004B6674"/>
    <w:rsid w:val="004C375D"/>
    <w:rsid w:val="004C47C3"/>
    <w:rsid w:val="004C4DBA"/>
    <w:rsid w:val="004C6674"/>
    <w:rsid w:val="004C72E9"/>
    <w:rsid w:val="004D01F1"/>
    <w:rsid w:val="004D4884"/>
    <w:rsid w:val="004E17E4"/>
    <w:rsid w:val="004E4609"/>
    <w:rsid w:val="004E6ED4"/>
    <w:rsid w:val="004F218A"/>
    <w:rsid w:val="004F2951"/>
    <w:rsid w:val="004F43A6"/>
    <w:rsid w:val="005007A6"/>
    <w:rsid w:val="00500901"/>
    <w:rsid w:val="00500D2E"/>
    <w:rsid w:val="00503F6A"/>
    <w:rsid w:val="00504405"/>
    <w:rsid w:val="00505654"/>
    <w:rsid w:val="005070FA"/>
    <w:rsid w:val="00507161"/>
    <w:rsid w:val="00507C5B"/>
    <w:rsid w:val="0051049B"/>
    <w:rsid w:val="00510DF4"/>
    <w:rsid w:val="00510F81"/>
    <w:rsid w:val="005141E8"/>
    <w:rsid w:val="005143D9"/>
    <w:rsid w:val="005144F4"/>
    <w:rsid w:val="00514C64"/>
    <w:rsid w:val="00515891"/>
    <w:rsid w:val="00516B27"/>
    <w:rsid w:val="00522203"/>
    <w:rsid w:val="005241DE"/>
    <w:rsid w:val="005245B1"/>
    <w:rsid w:val="00525458"/>
    <w:rsid w:val="005266CD"/>
    <w:rsid w:val="0052716B"/>
    <w:rsid w:val="00540537"/>
    <w:rsid w:val="0054136B"/>
    <w:rsid w:val="00542C12"/>
    <w:rsid w:val="005447DD"/>
    <w:rsid w:val="00544BC1"/>
    <w:rsid w:val="00545805"/>
    <w:rsid w:val="005543C1"/>
    <w:rsid w:val="005569BB"/>
    <w:rsid w:val="0056022D"/>
    <w:rsid w:val="0056199D"/>
    <w:rsid w:val="00561FE2"/>
    <w:rsid w:val="005651B1"/>
    <w:rsid w:val="005662FD"/>
    <w:rsid w:val="005665C0"/>
    <w:rsid w:val="005672B6"/>
    <w:rsid w:val="00570BE0"/>
    <w:rsid w:val="005718AB"/>
    <w:rsid w:val="005719BA"/>
    <w:rsid w:val="00572999"/>
    <w:rsid w:val="00572DA6"/>
    <w:rsid w:val="005778D8"/>
    <w:rsid w:val="00580172"/>
    <w:rsid w:val="005827B1"/>
    <w:rsid w:val="00583DA7"/>
    <w:rsid w:val="00584471"/>
    <w:rsid w:val="00584720"/>
    <w:rsid w:val="00586255"/>
    <w:rsid w:val="00590ECA"/>
    <w:rsid w:val="00591731"/>
    <w:rsid w:val="00592D11"/>
    <w:rsid w:val="00594C8F"/>
    <w:rsid w:val="005A3640"/>
    <w:rsid w:val="005A3AA0"/>
    <w:rsid w:val="005A5044"/>
    <w:rsid w:val="005A5687"/>
    <w:rsid w:val="005A57D4"/>
    <w:rsid w:val="005A5DD3"/>
    <w:rsid w:val="005C712D"/>
    <w:rsid w:val="005C73F5"/>
    <w:rsid w:val="005C79FD"/>
    <w:rsid w:val="005D3D1C"/>
    <w:rsid w:val="005D6DA3"/>
    <w:rsid w:val="005E0091"/>
    <w:rsid w:val="005E0509"/>
    <w:rsid w:val="005E0EB8"/>
    <w:rsid w:val="005E23A4"/>
    <w:rsid w:val="005E26F8"/>
    <w:rsid w:val="005E3344"/>
    <w:rsid w:val="005E47F3"/>
    <w:rsid w:val="005F2F94"/>
    <w:rsid w:val="005F4609"/>
    <w:rsid w:val="005F7B33"/>
    <w:rsid w:val="00600105"/>
    <w:rsid w:val="00600AA2"/>
    <w:rsid w:val="006014E0"/>
    <w:rsid w:val="00601EE6"/>
    <w:rsid w:val="006031DD"/>
    <w:rsid w:val="00606F60"/>
    <w:rsid w:val="00610EFF"/>
    <w:rsid w:val="00611444"/>
    <w:rsid w:val="00612F71"/>
    <w:rsid w:val="00613007"/>
    <w:rsid w:val="006134AE"/>
    <w:rsid w:val="006134DB"/>
    <w:rsid w:val="00613D05"/>
    <w:rsid w:val="00617CCF"/>
    <w:rsid w:val="00617EDF"/>
    <w:rsid w:val="00621FC6"/>
    <w:rsid w:val="006239E9"/>
    <w:rsid w:val="00624228"/>
    <w:rsid w:val="00625940"/>
    <w:rsid w:val="0063046E"/>
    <w:rsid w:val="006304F2"/>
    <w:rsid w:val="006315E9"/>
    <w:rsid w:val="0063480E"/>
    <w:rsid w:val="006353A2"/>
    <w:rsid w:val="006356D9"/>
    <w:rsid w:val="00635B71"/>
    <w:rsid w:val="00635DB9"/>
    <w:rsid w:val="00641847"/>
    <w:rsid w:val="00641AE2"/>
    <w:rsid w:val="00641B69"/>
    <w:rsid w:val="00654493"/>
    <w:rsid w:val="00654E11"/>
    <w:rsid w:val="006552AC"/>
    <w:rsid w:val="00657C02"/>
    <w:rsid w:val="00662234"/>
    <w:rsid w:val="00667512"/>
    <w:rsid w:val="00670FE3"/>
    <w:rsid w:val="0067486B"/>
    <w:rsid w:val="006764F1"/>
    <w:rsid w:val="006767C7"/>
    <w:rsid w:val="00680287"/>
    <w:rsid w:val="0068029B"/>
    <w:rsid w:val="0068199D"/>
    <w:rsid w:val="00684BF4"/>
    <w:rsid w:val="00684F22"/>
    <w:rsid w:val="00685E96"/>
    <w:rsid w:val="006911D6"/>
    <w:rsid w:val="00691296"/>
    <w:rsid w:val="006A0D6D"/>
    <w:rsid w:val="006A798D"/>
    <w:rsid w:val="006B3850"/>
    <w:rsid w:val="006B3D35"/>
    <w:rsid w:val="006B4FB8"/>
    <w:rsid w:val="006B6157"/>
    <w:rsid w:val="006B6FC4"/>
    <w:rsid w:val="006B7615"/>
    <w:rsid w:val="006C1100"/>
    <w:rsid w:val="006C16E9"/>
    <w:rsid w:val="006C3B39"/>
    <w:rsid w:val="006C549E"/>
    <w:rsid w:val="006D0631"/>
    <w:rsid w:val="006D0C81"/>
    <w:rsid w:val="006D1335"/>
    <w:rsid w:val="006D3522"/>
    <w:rsid w:val="006D4A34"/>
    <w:rsid w:val="006D602D"/>
    <w:rsid w:val="006E1BBE"/>
    <w:rsid w:val="006E239F"/>
    <w:rsid w:val="006E4FC5"/>
    <w:rsid w:val="006E517F"/>
    <w:rsid w:val="006E579E"/>
    <w:rsid w:val="006E702D"/>
    <w:rsid w:val="006F0F7A"/>
    <w:rsid w:val="006F14B5"/>
    <w:rsid w:val="006F1F6D"/>
    <w:rsid w:val="006F3A72"/>
    <w:rsid w:val="006F416D"/>
    <w:rsid w:val="006F6718"/>
    <w:rsid w:val="007011C3"/>
    <w:rsid w:val="00701ED9"/>
    <w:rsid w:val="007106B4"/>
    <w:rsid w:val="00712199"/>
    <w:rsid w:val="00712771"/>
    <w:rsid w:val="00713094"/>
    <w:rsid w:val="0071336C"/>
    <w:rsid w:val="0071568E"/>
    <w:rsid w:val="0072412C"/>
    <w:rsid w:val="0072718F"/>
    <w:rsid w:val="007329D7"/>
    <w:rsid w:val="00735267"/>
    <w:rsid w:val="0073561F"/>
    <w:rsid w:val="00736B5A"/>
    <w:rsid w:val="0074052D"/>
    <w:rsid w:val="00743624"/>
    <w:rsid w:val="00743D77"/>
    <w:rsid w:val="00744BB7"/>
    <w:rsid w:val="0075004F"/>
    <w:rsid w:val="00750368"/>
    <w:rsid w:val="00752CC4"/>
    <w:rsid w:val="00754C0D"/>
    <w:rsid w:val="00756E14"/>
    <w:rsid w:val="00761BBD"/>
    <w:rsid w:val="00761E48"/>
    <w:rsid w:val="00763D40"/>
    <w:rsid w:val="007700C4"/>
    <w:rsid w:val="00770667"/>
    <w:rsid w:val="007709B5"/>
    <w:rsid w:val="00782189"/>
    <w:rsid w:val="00782B72"/>
    <w:rsid w:val="00783639"/>
    <w:rsid w:val="00784C2B"/>
    <w:rsid w:val="00785642"/>
    <w:rsid w:val="007870E7"/>
    <w:rsid w:val="00792502"/>
    <w:rsid w:val="00792B0F"/>
    <w:rsid w:val="00792EF0"/>
    <w:rsid w:val="007960C1"/>
    <w:rsid w:val="007A1983"/>
    <w:rsid w:val="007A3E9C"/>
    <w:rsid w:val="007A588A"/>
    <w:rsid w:val="007B0B8B"/>
    <w:rsid w:val="007B3BE1"/>
    <w:rsid w:val="007B41C4"/>
    <w:rsid w:val="007B4A11"/>
    <w:rsid w:val="007B4BFD"/>
    <w:rsid w:val="007B534C"/>
    <w:rsid w:val="007B6220"/>
    <w:rsid w:val="007C120B"/>
    <w:rsid w:val="007C151F"/>
    <w:rsid w:val="007C160B"/>
    <w:rsid w:val="007C1A27"/>
    <w:rsid w:val="007C346C"/>
    <w:rsid w:val="007C4468"/>
    <w:rsid w:val="007C49E3"/>
    <w:rsid w:val="007C6603"/>
    <w:rsid w:val="007D27A3"/>
    <w:rsid w:val="007D4ADA"/>
    <w:rsid w:val="007D4F3B"/>
    <w:rsid w:val="007D5ADA"/>
    <w:rsid w:val="007D5CDB"/>
    <w:rsid w:val="007D5FE0"/>
    <w:rsid w:val="007E0534"/>
    <w:rsid w:val="007E09F8"/>
    <w:rsid w:val="007E260F"/>
    <w:rsid w:val="007E3203"/>
    <w:rsid w:val="007E498E"/>
    <w:rsid w:val="007E5C2C"/>
    <w:rsid w:val="007F2C71"/>
    <w:rsid w:val="007F4F06"/>
    <w:rsid w:val="0080460E"/>
    <w:rsid w:val="008071C0"/>
    <w:rsid w:val="0081105F"/>
    <w:rsid w:val="00814C73"/>
    <w:rsid w:val="008159BB"/>
    <w:rsid w:val="0081793D"/>
    <w:rsid w:val="00821556"/>
    <w:rsid w:val="00821979"/>
    <w:rsid w:val="00821DFD"/>
    <w:rsid w:val="008231E1"/>
    <w:rsid w:val="00825888"/>
    <w:rsid w:val="00826B60"/>
    <w:rsid w:val="00827F4C"/>
    <w:rsid w:val="0083170C"/>
    <w:rsid w:val="00831B47"/>
    <w:rsid w:val="00834FC6"/>
    <w:rsid w:val="0084028D"/>
    <w:rsid w:val="00841771"/>
    <w:rsid w:val="008419F4"/>
    <w:rsid w:val="00842951"/>
    <w:rsid w:val="0084457F"/>
    <w:rsid w:val="00846D51"/>
    <w:rsid w:val="00850AF6"/>
    <w:rsid w:val="008519C5"/>
    <w:rsid w:val="00854159"/>
    <w:rsid w:val="0086048D"/>
    <w:rsid w:val="008609B5"/>
    <w:rsid w:val="00860FF6"/>
    <w:rsid w:val="0086364E"/>
    <w:rsid w:val="00864094"/>
    <w:rsid w:val="008650F5"/>
    <w:rsid w:val="00870ADB"/>
    <w:rsid w:val="00873A35"/>
    <w:rsid w:val="00875B86"/>
    <w:rsid w:val="00880649"/>
    <w:rsid w:val="0088119E"/>
    <w:rsid w:val="008819C4"/>
    <w:rsid w:val="008841AA"/>
    <w:rsid w:val="00885377"/>
    <w:rsid w:val="008862C4"/>
    <w:rsid w:val="008862EB"/>
    <w:rsid w:val="008901E4"/>
    <w:rsid w:val="00894157"/>
    <w:rsid w:val="0089506B"/>
    <w:rsid w:val="0089580D"/>
    <w:rsid w:val="008969DB"/>
    <w:rsid w:val="00897634"/>
    <w:rsid w:val="008A045C"/>
    <w:rsid w:val="008A1046"/>
    <w:rsid w:val="008A21C7"/>
    <w:rsid w:val="008A2D02"/>
    <w:rsid w:val="008A326D"/>
    <w:rsid w:val="008A329A"/>
    <w:rsid w:val="008B3F49"/>
    <w:rsid w:val="008B5767"/>
    <w:rsid w:val="008B64F6"/>
    <w:rsid w:val="008C5B51"/>
    <w:rsid w:val="008C634E"/>
    <w:rsid w:val="008C6860"/>
    <w:rsid w:val="008D1C19"/>
    <w:rsid w:val="008D222D"/>
    <w:rsid w:val="008D24CF"/>
    <w:rsid w:val="008D2FF6"/>
    <w:rsid w:val="008D4DC3"/>
    <w:rsid w:val="008D5C0C"/>
    <w:rsid w:val="008D5DBB"/>
    <w:rsid w:val="008D64A6"/>
    <w:rsid w:val="008E00EB"/>
    <w:rsid w:val="008E23AD"/>
    <w:rsid w:val="008E2A08"/>
    <w:rsid w:val="008F1234"/>
    <w:rsid w:val="008F1728"/>
    <w:rsid w:val="008F1E51"/>
    <w:rsid w:val="008F6120"/>
    <w:rsid w:val="008F7809"/>
    <w:rsid w:val="008F7A83"/>
    <w:rsid w:val="009034BA"/>
    <w:rsid w:val="00905165"/>
    <w:rsid w:val="009065B7"/>
    <w:rsid w:val="009070C9"/>
    <w:rsid w:val="00912584"/>
    <w:rsid w:val="00913534"/>
    <w:rsid w:val="00917FEA"/>
    <w:rsid w:val="00920C10"/>
    <w:rsid w:val="00924BFF"/>
    <w:rsid w:val="00924EB2"/>
    <w:rsid w:val="00930F98"/>
    <w:rsid w:val="0093233A"/>
    <w:rsid w:val="00934CBC"/>
    <w:rsid w:val="00935F4D"/>
    <w:rsid w:val="009373CB"/>
    <w:rsid w:val="00940F9B"/>
    <w:rsid w:val="009448D8"/>
    <w:rsid w:val="00952881"/>
    <w:rsid w:val="00956C95"/>
    <w:rsid w:val="00960EF5"/>
    <w:rsid w:val="00962605"/>
    <w:rsid w:val="00971BCC"/>
    <w:rsid w:val="00973539"/>
    <w:rsid w:val="00973789"/>
    <w:rsid w:val="00976505"/>
    <w:rsid w:val="009768C3"/>
    <w:rsid w:val="00982ABD"/>
    <w:rsid w:val="00983372"/>
    <w:rsid w:val="00992EC9"/>
    <w:rsid w:val="009934BD"/>
    <w:rsid w:val="00996A50"/>
    <w:rsid w:val="009A0CA4"/>
    <w:rsid w:val="009A2656"/>
    <w:rsid w:val="009A4A97"/>
    <w:rsid w:val="009A52F5"/>
    <w:rsid w:val="009A64B0"/>
    <w:rsid w:val="009A68FE"/>
    <w:rsid w:val="009B1165"/>
    <w:rsid w:val="009B2053"/>
    <w:rsid w:val="009B20CE"/>
    <w:rsid w:val="009B4EFC"/>
    <w:rsid w:val="009C031E"/>
    <w:rsid w:val="009C1D0F"/>
    <w:rsid w:val="009C6836"/>
    <w:rsid w:val="009C731E"/>
    <w:rsid w:val="009C7E3C"/>
    <w:rsid w:val="009D48FE"/>
    <w:rsid w:val="009D536D"/>
    <w:rsid w:val="009D644A"/>
    <w:rsid w:val="009D6BBA"/>
    <w:rsid w:val="009E0D33"/>
    <w:rsid w:val="009E19DA"/>
    <w:rsid w:val="009E1D51"/>
    <w:rsid w:val="009E25DF"/>
    <w:rsid w:val="009E4C81"/>
    <w:rsid w:val="009F41C2"/>
    <w:rsid w:val="00A021CC"/>
    <w:rsid w:val="00A02476"/>
    <w:rsid w:val="00A028A7"/>
    <w:rsid w:val="00A038C8"/>
    <w:rsid w:val="00A0726A"/>
    <w:rsid w:val="00A07A9E"/>
    <w:rsid w:val="00A121AE"/>
    <w:rsid w:val="00A12358"/>
    <w:rsid w:val="00A15C64"/>
    <w:rsid w:val="00A20242"/>
    <w:rsid w:val="00A2123B"/>
    <w:rsid w:val="00A215C5"/>
    <w:rsid w:val="00A21943"/>
    <w:rsid w:val="00A22675"/>
    <w:rsid w:val="00A255E3"/>
    <w:rsid w:val="00A25AA3"/>
    <w:rsid w:val="00A302E2"/>
    <w:rsid w:val="00A30B92"/>
    <w:rsid w:val="00A30FBF"/>
    <w:rsid w:val="00A320CA"/>
    <w:rsid w:val="00A32B97"/>
    <w:rsid w:val="00A3388A"/>
    <w:rsid w:val="00A34B16"/>
    <w:rsid w:val="00A352AE"/>
    <w:rsid w:val="00A35923"/>
    <w:rsid w:val="00A367B4"/>
    <w:rsid w:val="00A379C3"/>
    <w:rsid w:val="00A429E3"/>
    <w:rsid w:val="00A43265"/>
    <w:rsid w:val="00A438E1"/>
    <w:rsid w:val="00A446E2"/>
    <w:rsid w:val="00A45400"/>
    <w:rsid w:val="00A474A5"/>
    <w:rsid w:val="00A52AEC"/>
    <w:rsid w:val="00A607D5"/>
    <w:rsid w:val="00A62329"/>
    <w:rsid w:val="00A63D93"/>
    <w:rsid w:val="00A65605"/>
    <w:rsid w:val="00A6639A"/>
    <w:rsid w:val="00A73E80"/>
    <w:rsid w:val="00A76CF0"/>
    <w:rsid w:val="00A76F2F"/>
    <w:rsid w:val="00A80933"/>
    <w:rsid w:val="00A82FAE"/>
    <w:rsid w:val="00A8339A"/>
    <w:rsid w:val="00A85343"/>
    <w:rsid w:val="00A86945"/>
    <w:rsid w:val="00A8724D"/>
    <w:rsid w:val="00A87B5A"/>
    <w:rsid w:val="00A90688"/>
    <w:rsid w:val="00A938A2"/>
    <w:rsid w:val="00A93D00"/>
    <w:rsid w:val="00A9537F"/>
    <w:rsid w:val="00A972B0"/>
    <w:rsid w:val="00A978F2"/>
    <w:rsid w:val="00AA0541"/>
    <w:rsid w:val="00AA2E1B"/>
    <w:rsid w:val="00AA3D1E"/>
    <w:rsid w:val="00AA4432"/>
    <w:rsid w:val="00AA5462"/>
    <w:rsid w:val="00AA6F85"/>
    <w:rsid w:val="00AA7F0A"/>
    <w:rsid w:val="00AB136C"/>
    <w:rsid w:val="00AB1B12"/>
    <w:rsid w:val="00AB1F4B"/>
    <w:rsid w:val="00AB45D9"/>
    <w:rsid w:val="00AB68C7"/>
    <w:rsid w:val="00AB720A"/>
    <w:rsid w:val="00AB7C5B"/>
    <w:rsid w:val="00AC0F83"/>
    <w:rsid w:val="00AC0F9F"/>
    <w:rsid w:val="00AC2139"/>
    <w:rsid w:val="00AC3C70"/>
    <w:rsid w:val="00AC5A1F"/>
    <w:rsid w:val="00AC6A14"/>
    <w:rsid w:val="00AC7DAF"/>
    <w:rsid w:val="00AD0192"/>
    <w:rsid w:val="00AD12B2"/>
    <w:rsid w:val="00AD50D1"/>
    <w:rsid w:val="00AD6A84"/>
    <w:rsid w:val="00AD6F6F"/>
    <w:rsid w:val="00AE003F"/>
    <w:rsid w:val="00AE07B2"/>
    <w:rsid w:val="00AE0FC9"/>
    <w:rsid w:val="00AE1450"/>
    <w:rsid w:val="00AE3701"/>
    <w:rsid w:val="00AE4F77"/>
    <w:rsid w:val="00AE66AC"/>
    <w:rsid w:val="00AE71D7"/>
    <w:rsid w:val="00AE7C63"/>
    <w:rsid w:val="00AF28CB"/>
    <w:rsid w:val="00AF4D43"/>
    <w:rsid w:val="00B00909"/>
    <w:rsid w:val="00B01B92"/>
    <w:rsid w:val="00B0336D"/>
    <w:rsid w:val="00B04B11"/>
    <w:rsid w:val="00B066F1"/>
    <w:rsid w:val="00B10EC3"/>
    <w:rsid w:val="00B11080"/>
    <w:rsid w:val="00B146C8"/>
    <w:rsid w:val="00B14F9F"/>
    <w:rsid w:val="00B15E9C"/>
    <w:rsid w:val="00B202DE"/>
    <w:rsid w:val="00B21D4F"/>
    <w:rsid w:val="00B21F5A"/>
    <w:rsid w:val="00B2432C"/>
    <w:rsid w:val="00B24EE5"/>
    <w:rsid w:val="00B25EF0"/>
    <w:rsid w:val="00B315F5"/>
    <w:rsid w:val="00B31B87"/>
    <w:rsid w:val="00B35851"/>
    <w:rsid w:val="00B408DF"/>
    <w:rsid w:val="00B4378C"/>
    <w:rsid w:val="00B44D9E"/>
    <w:rsid w:val="00B457E5"/>
    <w:rsid w:val="00B47F70"/>
    <w:rsid w:val="00B50A79"/>
    <w:rsid w:val="00B560BB"/>
    <w:rsid w:val="00B6047B"/>
    <w:rsid w:val="00B60D75"/>
    <w:rsid w:val="00B60F0C"/>
    <w:rsid w:val="00B624D0"/>
    <w:rsid w:val="00B722E7"/>
    <w:rsid w:val="00B72DB1"/>
    <w:rsid w:val="00B7356F"/>
    <w:rsid w:val="00B74C9F"/>
    <w:rsid w:val="00B75653"/>
    <w:rsid w:val="00B772FE"/>
    <w:rsid w:val="00B77813"/>
    <w:rsid w:val="00B81F3E"/>
    <w:rsid w:val="00B822CF"/>
    <w:rsid w:val="00B8419D"/>
    <w:rsid w:val="00B84F41"/>
    <w:rsid w:val="00B902F2"/>
    <w:rsid w:val="00B93009"/>
    <w:rsid w:val="00B93517"/>
    <w:rsid w:val="00B9387D"/>
    <w:rsid w:val="00B94094"/>
    <w:rsid w:val="00B9752B"/>
    <w:rsid w:val="00BA3303"/>
    <w:rsid w:val="00BA51A8"/>
    <w:rsid w:val="00BA7C9E"/>
    <w:rsid w:val="00BB019A"/>
    <w:rsid w:val="00BB11AA"/>
    <w:rsid w:val="00BB7971"/>
    <w:rsid w:val="00BC071B"/>
    <w:rsid w:val="00BC43F0"/>
    <w:rsid w:val="00BC7512"/>
    <w:rsid w:val="00BD0B58"/>
    <w:rsid w:val="00BD1A3A"/>
    <w:rsid w:val="00BD2CEF"/>
    <w:rsid w:val="00BD3D3E"/>
    <w:rsid w:val="00BD53E1"/>
    <w:rsid w:val="00BD7032"/>
    <w:rsid w:val="00BE2964"/>
    <w:rsid w:val="00BE3E40"/>
    <w:rsid w:val="00BE4F79"/>
    <w:rsid w:val="00BE5B8C"/>
    <w:rsid w:val="00BE69AE"/>
    <w:rsid w:val="00BE79AE"/>
    <w:rsid w:val="00BE7CBC"/>
    <w:rsid w:val="00BF0F0B"/>
    <w:rsid w:val="00BF3AED"/>
    <w:rsid w:val="00BF3B57"/>
    <w:rsid w:val="00BF4D87"/>
    <w:rsid w:val="00BF4EF8"/>
    <w:rsid w:val="00BF52DE"/>
    <w:rsid w:val="00BF73E7"/>
    <w:rsid w:val="00C02B9E"/>
    <w:rsid w:val="00C03414"/>
    <w:rsid w:val="00C07261"/>
    <w:rsid w:val="00C074D8"/>
    <w:rsid w:val="00C10350"/>
    <w:rsid w:val="00C16FCD"/>
    <w:rsid w:val="00C1743F"/>
    <w:rsid w:val="00C17C6F"/>
    <w:rsid w:val="00C207E5"/>
    <w:rsid w:val="00C21271"/>
    <w:rsid w:val="00C2231B"/>
    <w:rsid w:val="00C22395"/>
    <w:rsid w:val="00C25711"/>
    <w:rsid w:val="00C25ED2"/>
    <w:rsid w:val="00C25FC5"/>
    <w:rsid w:val="00C26FC8"/>
    <w:rsid w:val="00C272BD"/>
    <w:rsid w:val="00C34CD3"/>
    <w:rsid w:val="00C350D4"/>
    <w:rsid w:val="00C35A6D"/>
    <w:rsid w:val="00C42297"/>
    <w:rsid w:val="00C4282A"/>
    <w:rsid w:val="00C43AD4"/>
    <w:rsid w:val="00C448A1"/>
    <w:rsid w:val="00C4593E"/>
    <w:rsid w:val="00C515F1"/>
    <w:rsid w:val="00C52292"/>
    <w:rsid w:val="00C5269E"/>
    <w:rsid w:val="00C62083"/>
    <w:rsid w:val="00C623E2"/>
    <w:rsid w:val="00C63D9C"/>
    <w:rsid w:val="00C65C32"/>
    <w:rsid w:val="00C71CF5"/>
    <w:rsid w:val="00C729C9"/>
    <w:rsid w:val="00C75846"/>
    <w:rsid w:val="00C82624"/>
    <w:rsid w:val="00C8502F"/>
    <w:rsid w:val="00C8589A"/>
    <w:rsid w:val="00C90194"/>
    <w:rsid w:val="00C95BBB"/>
    <w:rsid w:val="00C95BE7"/>
    <w:rsid w:val="00C95ECF"/>
    <w:rsid w:val="00C96AC3"/>
    <w:rsid w:val="00C9752E"/>
    <w:rsid w:val="00CA2992"/>
    <w:rsid w:val="00CA2E0F"/>
    <w:rsid w:val="00CA3EBD"/>
    <w:rsid w:val="00CA47E3"/>
    <w:rsid w:val="00CB2983"/>
    <w:rsid w:val="00CB3D93"/>
    <w:rsid w:val="00CB67BD"/>
    <w:rsid w:val="00CC2CCD"/>
    <w:rsid w:val="00CC3DB9"/>
    <w:rsid w:val="00CC5BB0"/>
    <w:rsid w:val="00CC5E92"/>
    <w:rsid w:val="00CC6EDB"/>
    <w:rsid w:val="00CC77C6"/>
    <w:rsid w:val="00CD0824"/>
    <w:rsid w:val="00CD0C02"/>
    <w:rsid w:val="00CD0C20"/>
    <w:rsid w:val="00CD0F30"/>
    <w:rsid w:val="00CD2250"/>
    <w:rsid w:val="00CD2605"/>
    <w:rsid w:val="00CD42AC"/>
    <w:rsid w:val="00CD657E"/>
    <w:rsid w:val="00CD7A53"/>
    <w:rsid w:val="00CE12EA"/>
    <w:rsid w:val="00CF0CC0"/>
    <w:rsid w:val="00CF231B"/>
    <w:rsid w:val="00CF3040"/>
    <w:rsid w:val="00CF56F0"/>
    <w:rsid w:val="00CF676B"/>
    <w:rsid w:val="00D00DA2"/>
    <w:rsid w:val="00D01C15"/>
    <w:rsid w:val="00D0345F"/>
    <w:rsid w:val="00D05A6E"/>
    <w:rsid w:val="00D102C2"/>
    <w:rsid w:val="00D13786"/>
    <w:rsid w:val="00D137BB"/>
    <w:rsid w:val="00D15A68"/>
    <w:rsid w:val="00D17230"/>
    <w:rsid w:val="00D17867"/>
    <w:rsid w:val="00D17C33"/>
    <w:rsid w:val="00D23DAB"/>
    <w:rsid w:val="00D25B89"/>
    <w:rsid w:val="00D269B8"/>
    <w:rsid w:val="00D3021E"/>
    <w:rsid w:val="00D31C49"/>
    <w:rsid w:val="00D355B4"/>
    <w:rsid w:val="00D476C3"/>
    <w:rsid w:val="00D5121A"/>
    <w:rsid w:val="00D524DF"/>
    <w:rsid w:val="00D52AD7"/>
    <w:rsid w:val="00D53E42"/>
    <w:rsid w:val="00D564BD"/>
    <w:rsid w:val="00D61C02"/>
    <w:rsid w:val="00D65A23"/>
    <w:rsid w:val="00D66711"/>
    <w:rsid w:val="00D66F71"/>
    <w:rsid w:val="00D67411"/>
    <w:rsid w:val="00D67A11"/>
    <w:rsid w:val="00D75E10"/>
    <w:rsid w:val="00D76339"/>
    <w:rsid w:val="00D7659B"/>
    <w:rsid w:val="00D775F6"/>
    <w:rsid w:val="00D83297"/>
    <w:rsid w:val="00D834A5"/>
    <w:rsid w:val="00D91153"/>
    <w:rsid w:val="00D91201"/>
    <w:rsid w:val="00D941C5"/>
    <w:rsid w:val="00D94B0B"/>
    <w:rsid w:val="00D96E13"/>
    <w:rsid w:val="00D97BFB"/>
    <w:rsid w:val="00D97C5C"/>
    <w:rsid w:val="00DA03AF"/>
    <w:rsid w:val="00DA2305"/>
    <w:rsid w:val="00DA4E1A"/>
    <w:rsid w:val="00DB1059"/>
    <w:rsid w:val="00DB2021"/>
    <w:rsid w:val="00DB6C7C"/>
    <w:rsid w:val="00DC09AF"/>
    <w:rsid w:val="00DC0D61"/>
    <w:rsid w:val="00DC18BE"/>
    <w:rsid w:val="00DC3FCC"/>
    <w:rsid w:val="00DC4FB7"/>
    <w:rsid w:val="00DC5CAE"/>
    <w:rsid w:val="00DC65CA"/>
    <w:rsid w:val="00DC6C37"/>
    <w:rsid w:val="00DD0F5C"/>
    <w:rsid w:val="00DD1B0A"/>
    <w:rsid w:val="00DD1F2A"/>
    <w:rsid w:val="00DD2066"/>
    <w:rsid w:val="00DD7602"/>
    <w:rsid w:val="00DD7E61"/>
    <w:rsid w:val="00DE33A9"/>
    <w:rsid w:val="00DE3818"/>
    <w:rsid w:val="00DE62FC"/>
    <w:rsid w:val="00DE6544"/>
    <w:rsid w:val="00DE6807"/>
    <w:rsid w:val="00DE7152"/>
    <w:rsid w:val="00DE72C4"/>
    <w:rsid w:val="00DE730C"/>
    <w:rsid w:val="00DF0FB3"/>
    <w:rsid w:val="00DF1415"/>
    <w:rsid w:val="00DF1B46"/>
    <w:rsid w:val="00DF5DAD"/>
    <w:rsid w:val="00E01A84"/>
    <w:rsid w:val="00E05139"/>
    <w:rsid w:val="00E05D2F"/>
    <w:rsid w:val="00E06659"/>
    <w:rsid w:val="00E07369"/>
    <w:rsid w:val="00E0755B"/>
    <w:rsid w:val="00E077D6"/>
    <w:rsid w:val="00E1037F"/>
    <w:rsid w:val="00E10496"/>
    <w:rsid w:val="00E13888"/>
    <w:rsid w:val="00E14408"/>
    <w:rsid w:val="00E14658"/>
    <w:rsid w:val="00E161C6"/>
    <w:rsid w:val="00E23C9F"/>
    <w:rsid w:val="00E24B34"/>
    <w:rsid w:val="00E2721A"/>
    <w:rsid w:val="00E27545"/>
    <w:rsid w:val="00E301F0"/>
    <w:rsid w:val="00E35383"/>
    <w:rsid w:val="00E3702C"/>
    <w:rsid w:val="00E43B6B"/>
    <w:rsid w:val="00E4527F"/>
    <w:rsid w:val="00E47290"/>
    <w:rsid w:val="00E512E4"/>
    <w:rsid w:val="00E53F4A"/>
    <w:rsid w:val="00E61E18"/>
    <w:rsid w:val="00E6244E"/>
    <w:rsid w:val="00E6300C"/>
    <w:rsid w:val="00E63649"/>
    <w:rsid w:val="00E63AC7"/>
    <w:rsid w:val="00E6539F"/>
    <w:rsid w:val="00E6652E"/>
    <w:rsid w:val="00E67591"/>
    <w:rsid w:val="00E71C3F"/>
    <w:rsid w:val="00E727C1"/>
    <w:rsid w:val="00E72C7B"/>
    <w:rsid w:val="00E76E0A"/>
    <w:rsid w:val="00E80531"/>
    <w:rsid w:val="00E81E4A"/>
    <w:rsid w:val="00E84421"/>
    <w:rsid w:val="00E90912"/>
    <w:rsid w:val="00E90E38"/>
    <w:rsid w:val="00E911C3"/>
    <w:rsid w:val="00E924D3"/>
    <w:rsid w:val="00E94D30"/>
    <w:rsid w:val="00EA2B1D"/>
    <w:rsid w:val="00EA37EA"/>
    <w:rsid w:val="00EA555B"/>
    <w:rsid w:val="00EA5C01"/>
    <w:rsid w:val="00EB00C9"/>
    <w:rsid w:val="00EB1198"/>
    <w:rsid w:val="00EB2225"/>
    <w:rsid w:val="00EB3642"/>
    <w:rsid w:val="00EB37FA"/>
    <w:rsid w:val="00EB5758"/>
    <w:rsid w:val="00EB7FCF"/>
    <w:rsid w:val="00EC1CB6"/>
    <w:rsid w:val="00EC35C1"/>
    <w:rsid w:val="00EC35DA"/>
    <w:rsid w:val="00EC3EDE"/>
    <w:rsid w:val="00EC7081"/>
    <w:rsid w:val="00EC7764"/>
    <w:rsid w:val="00ED0F86"/>
    <w:rsid w:val="00ED18B1"/>
    <w:rsid w:val="00ED23F5"/>
    <w:rsid w:val="00ED2C74"/>
    <w:rsid w:val="00ED3C3A"/>
    <w:rsid w:val="00ED50DA"/>
    <w:rsid w:val="00ED709B"/>
    <w:rsid w:val="00ED71E7"/>
    <w:rsid w:val="00EE004A"/>
    <w:rsid w:val="00EE0EB3"/>
    <w:rsid w:val="00EE778D"/>
    <w:rsid w:val="00EF03C3"/>
    <w:rsid w:val="00EF0613"/>
    <w:rsid w:val="00EF1DBA"/>
    <w:rsid w:val="00EF41A8"/>
    <w:rsid w:val="00EF4D54"/>
    <w:rsid w:val="00EF779E"/>
    <w:rsid w:val="00EF7E75"/>
    <w:rsid w:val="00F009EB"/>
    <w:rsid w:val="00F036DD"/>
    <w:rsid w:val="00F06D77"/>
    <w:rsid w:val="00F07750"/>
    <w:rsid w:val="00F10C8D"/>
    <w:rsid w:val="00F113C0"/>
    <w:rsid w:val="00F124B9"/>
    <w:rsid w:val="00F13FF9"/>
    <w:rsid w:val="00F14502"/>
    <w:rsid w:val="00F17235"/>
    <w:rsid w:val="00F17696"/>
    <w:rsid w:val="00F20E9D"/>
    <w:rsid w:val="00F22428"/>
    <w:rsid w:val="00F22B5B"/>
    <w:rsid w:val="00F232B1"/>
    <w:rsid w:val="00F261F4"/>
    <w:rsid w:val="00F310CB"/>
    <w:rsid w:val="00F32902"/>
    <w:rsid w:val="00F33043"/>
    <w:rsid w:val="00F33D13"/>
    <w:rsid w:val="00F3589C"/>
    <w:rsid w:val="00F35CEB"/>
    <w:rsid w:val="00F36A87"/>
    <w:rsid w:val="00F40E74"/>
    <w:rsid w:val="00F43A30"/>
    <w:rsid w:val="00F4717B"/>
    <w:rsid w:val="00F528BA"/>
    <w:rsid w:val="00F537D2"/>
    <w:rsid w:val="00F57032"/>
    <w:rsid w:val="00F606CB"/>
    <w:rsid w:val="00F60F51"/>
    <w:rsid w:val="00F6279C"/>
    <w:rsid w:val="00F6325B"/>
    <w:rsid w:val="00F635E4"/>
    <w:rsid w:val="00F65C69"/>
    <w:rsid w:val="00F70228"/>
    <w:rsid w:val="00F71F08"/>
    <w:rsid w:val="00F76092"/>
    <w:rsid w:val="00F801CF"/>
    <w:rsid w:val="00F82CE7"/>
    <w:rsid w:val="00F84B83"/>
    <w:rsid w:val="00F8573B"/>
    <w:rsid w:val="00F8769C"/>
    <w:rsid w:val="00F87A1F"/>
    <w:rsid w:val="00F92FCB"/>
    <w:rsid w:val="00FA2AA3"/>
    <w:rsid w:val="00FA44F0"/>
    <w:rsid w:val="00FA654C"/>
    <w:rsid w:val="00FB12E2"/>
    <w:rsid w:val="00FB4B81"/>
    <w:rsid w:val="00FB5215"/>
    <w:rsid w:val="00FB5A1F"/>
    <w:rsid w:val="00FB5CFE"/>
    <w:rsid w:val="00FB6FBE"/>
    <w:rsid w:val="00FB7B5F"/>
    <w:rsid w:val="00FC02D9"/>
    <w:rsid w:val="00FC14D2"/>
    <w:rsid w:val="00FC28E1"/>
    <w:rsid w:val="00FC4E0D"/>
    <w:rsid w:val="00FC72F9"/>
    <w:rsid w:val="00FC7FDE"/>
    <w:rsid w:val="00FD2568"/>
    <w:rsid w:val="00FD3A05"/>
    <w:rsid w:val="00FD4DAE"/>
    <w:rsid w:val="00FD5960"/>
    <w:rsid w:val="00FD71B0"/>
    <w:rsid w:val="00FE047A"/>
    <w:rsid w:val="00FE0E2B"/>
    <w:rsid w:val="00FE3587"/>
    <w:rsid w:val="00FE4211"/>
    <w:rsid w:val="00FE566D"/>
    <w:rsid w:val="00FE57A5"/>
    <w:rsid w:val="00FF04F2"/>
    <w:rsid w:val="00FF1478"/>
    <w:rsid w:val="00FF19C4"/>
    <w:rsid w:val="00FF1AE9"/>
    <w:rsid w:val="00FF29D3"/>
    <w:rsid w:val="00FF2BEE"/>
    <w:rsid w:val="00FF77FB"/>
    <w:rsid w:val="00FF7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9EC1B5"/>
  <w15:chartTrackingRefBased/>
  <w15:docId w15:val="{CE11F04E-66A1-4D39-8712-030E7521C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A90688"/>
    <w:pPr>
      <w:widowControl w:val="0"/>
      <w:adjustRightInd w:val="0"/>
      <w:snapToGrid w:val="0"/>
      <w:spacing w:line="276" w:lineRule="auto"/>
      <w:ind w:firstLineChars="200" w:firstLine="200"/>
    </w:pPr>
    <w:rPr>
      <w:rFonts w:ascii="宋体" w:eastAsia="宋体" w:hAnsi="宋体" w:cs="宋体"/>
      <w:snapToGrid w:val="0"/>
      <w:color w:val="000000"/>
      <w:sz w:val="30"/>
      <w:szCs w:val="30"/>
      <w14:textOutline w14:w="3175" w14:cap="flat" w14:cmpd="sng" w14:algn="ctr">
        <w14:solidFill>
          <w14:srgbClr w14:val="000000"/>
        </w14:solidFill>
        <w14:prstDash w14:val="solid"/>
        <w14:miter w14:lim="0"/>
      </w14:textOutline>
    </w:rPr>
  </w:style>
  <w:style w:type="paragraph" w:styleId="1">
    <w:name w:val="heading 1"/>
    <w:aliases w:val="一级标题"/>
    <w:basedOn w:val="a2"/>
    <w:next w:val="a2"/>
    <w:link w:val="10"/>
    <w:uiPriority w:val="9"/>
    <w:qFormat/>
    <w:rsid w:val="006767C7"/>
    <w:pPr>
      <w:keepNext/>
      <w:numPr>
        <w:numId w:val="1"/>
      </w:numPr>
      <w:ind w:left="0" w:firstLineChars="0" w:firstLine="0"/>
      <w:jc w:val="center"/>
      <w:outlineLvl w:val="0"/>
    </w:pPr>
    <w:rPr>
      <w:rFonts w:eastAsia="黑体"/>
      <w:szCs w:val="48"/>
    </w:rPr>
  </w:style>
  <w:style w:type="paragraph" w:styleId="2">
    <w:name w:val="heading 2"/>
    <w:aliases w:val="二级标题"/>
    <w:basedOn w:val="a2"/>
    <w:next w:val="a2"/>
    <w:link w:val="20"/>
    <w:uiPriority w:val="9"/>
    <w:unhideWhenUsed/>
    <w:qFormat/>
    <w:rsid w:val="007E0534"/>
    <w:pPr>
      <w:keepNext/>
      <w:keepLines/>
      <w:numPr>
        <w:ilvl w:val="1"/>
        <w:numId w:val="1"/>
      </w:numPr>
      <w:ind w:left="0" w:firstLine="200"/>
      <w:outlineLvl w:val="1"/>
    </w:pPr>
    <w:rPr>
      <w:rFonts w:eastAsia="黑体"/>
      <w:szCs w:val="40"/>
    </w:rPr>
  </w:style>
  <w:style w:type="paragraph" w:styleId="3">
    <w:name w:val="heading 3"/>
    <w:basedOn w:val="a2"/>
    <w:next w:val="a2"/>
    <w:link w:val="30"/>
    <w:uiPriority w:val="9"/>
    <w:unhideWhenUsed/>
    <w:qFormat/>
    <w:rsid w:val="00CA2992"/>
    <w:pPr>
      <w:keepNext/>
      <w:keepLines/>
      <w:spacing w:before="160" w:after="80"/>
      <w:outlineLvl w:val="2"/>
    </w:pPr>
    <w:rPr>
      <w:rFonts w:ascii="等线 Light" w:eastAsia="等线 Light" w:hAnsi="等线 Light"/>
      <w:color w:val="0F4761"/>
      <w:sz w:val="32"/>
      <w:szCs w:val="32"/>
    </w:rPr>
  </w:style>
  <w:style w:type="paragraph" w:styleId="4">
    <w:name w:val="heading 4"/>
    <w:basedOn w:val="a2"/>
    <w:next w:val="a2"/>
    <w:link w:val="40"/>
    <w:uiPriority w:val="9"/>
    <w:unhideWhenUsed/>
    <w:qFormat/>
    <w:rsid w:val="00CA2992"/>
    <w:pPr>
      <w:keepNext/>
      <w:keepLines/>
      <w:spacing w:before="80" w:after="40"/>
      <w:outlineLvl w:val="3"/>
    </w:pPr>
    <w:rPr>
      <w:color w:val="0F4761"/>
      <w:sz w:val="28"/>
      <w:szCs w:val="28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CA2992"/>
    <w:pPr>
      <w:keepNext/>
      <w:keepLines/>
      <w:spacing w:before="80" w:after="40"/>
      <w:outlineLvl w:val="4"/>
    </w:pPr>
    <w:rPr>
      <w:color w:val="0F4761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CA2992"/>
    <w:pPr>
      <w:keepNext/>
      <w:keepLines/>
      <w:spacing w:before="40"/>
      <w:outlineLvl w:val="5"/>
    </w:pPr>
    <w:rPr>
      <w:b/>
      <w:bCs/>
      <w:color w:val="0F4761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CA2992"/>
    <w:pPr>
      <w:keepNext/>
      <w:keepLines/>
      <w:spacing w:before="40"/>
      <w:outlineLvl w:val="6"/>
    </w:pPr>
    <w:rPr>
      <w:b/>
      <w:bCs/>
      <w:color w:val="595959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CA2992"/>
    <w:pPr>
      <w:keepNext/>
      <w:keepLines/>
      <w:outlineLvl w:val="7"/>
    </w:pPr>
    <w:rPr>
      <w:color w:val="595959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CA2992"/>
    <w:pPr>
      <w:keepNext/>
      <w:keepLines/>
      <w:outlineLvl w:val="8"/>
    </w:pPr>
    <w:rPr>
      <w:rFonts w:eastAsia="等线 Light"/>
      <w:color w:val="595959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aliases w:val="一级标题 字符"/>
    <w:link w:val="1"/>
    <w:uiPriority w:val="9"/>
    <w:rsid w:val="006767C7"/>
    <w:rPr>
      <w:rFonts w:ascii="Times New Roman" w:eastAsia="黑体" w:hAnsi="Times New Roman"/>
      <w:color w:val="000000"/>
      <w:kern w:val="2"/>
      <w:sz w:val="30"/>
      <w:szCs w:val="48"/>
    </w:rPr>
  </w:style>
  <w:style w:type="character" w:customStyle="1" w:styleId="20">
    <w:name w:val="标题 2 字符"/>
    <w:aliases w:val="二级标题 字符"/>
    <w:link w:val="2"/>
    <w:uiPriority w:val="9"/>
    <w:rsid w:val="007E0534"/>
    <w:rPr>
      <w:rFonts w:ascii="Times New Roman" w:eastAsia="黑体" w:hAnsi="Times New Roman"/>
      <w:kern w:val="2"/>
      <w:sz w:val="24"/>
      <w:szCs w:val="40"/>
    </w:rPr>
  </w:style>
  <w:style w:type="character" w:customStyle="1" w:styleId="30">
    <w:name w:val="标题 3 字符"/>
    <w:link w:val="3"/>
    <w:uiPriority w:val="9"/>
    <w:rsid w:val="00CA2992"/>
    <w:rPr>
      <w:rFonts w:ascii="等线 Light" w:eastAsia="等线 Light" w:hAnsi="等线 Light" w:cs="Times New Roman"/>
      <w:color w:val="0F4761"/>
      <w:sz w:val="32"/>
      <w:szCs w:val="32"/>
    </w:rPr>
  </w:style>
  <w:style w:type="character" w:customStyle="1" w:styleId="40">
    <w:name w:val="标题 4 字符"/>
    <w:link w:val="4"/>
    <w:uiPriority w:val="9"/>
    <w:rsid w:val="00CA2992"/>
    <w:rPr>
      <w:rFonts w:cs="Times New Roman"/>
      <w:color w:val="0F4761"/>
      <w:sz w:val="28"/>
      <w:szCs w:val="28"/>
    </w:rPr>
  </w:style>
  <w:style w:type="character" w:customStyle="1" w:styleId="50">
    <w:name w:val="标题 5 字符"/>
    <w:link w:val="5"/>
    <w:uiPriority w:val="9"/>
    <w:semiHidden/>
    <w:rsid w:val="00CA2992"/>
    <w:rPr>
      <w:rFonts w:cs="Times New Roman"/>
      <w:color w:val="0F4761"/>
      <w:sz w:val="24"/>
    </w:rPr>
  </w:style>
  <w:style w:type="character" w:customStyle="1" w:styleId="60">
    <w:name w:val="标题 6 字符"/>
    <w:link w:val="6"/>
    <w:uiPriority w:val="9"/>
    <w:semiHidden/>
    <w:rsid w:val="00CA2992"/>
    <w:rPr>
      <w:rFonts w:cs="Times New Roman"/>
      <w:b/>
      <w:bCs/>
      <w:color w:val="0F4761"/>
    </w:rPr>
  </w:style>
  <w:style w:type="character" w:customStyle="1" w:styleId="70">
    <w:name w:val="标题 7 字符"/>
    <w:link w:val="7"/>
    <w:uiPriority w:val="9"/>
    <w:semiHidden/>
    <w:rsid w:val="00CA2992"/>
    <w:rPr>
      <w:rFonts w:cs="Times New Roman"/>
      <w:b/>
      <w:bCs/>
      <w:color w:val="595959"/>
    </w:rPr>
  </w:style>
  <w:style w:type="character" w:customStyle="1" w:styleId="80">
    <w:name w:val="标题 8 字符"/>
    <w:link w:val="8"/>
    <w:uiPriority w:val="9"/>
    <w:semiHidden/>
    <w:rsid w:val="00CA2992"/>
    <w:rPr>
      <w:rFonts w:cs="Times New Roman"/>
      <w:color w:val="595959"/>
    </w:rPr>
  </w:style>
  <w:style w:type="character" w:customStyle="1" w:styleId="90">
    <w:name w:val="标题 9 字符"/>
    <w:link w:val="9"/>
    <w:uiPriority w:val="9"/>
    <w:semiHidden/>
    <w:rsid w:val="00CA2992"/>
    <w:rPr>
      <w:rFonts w:eastAsia="等线 Light" w:cs="Times New Roman"/>
      <w:color w:val="595959"/>
    </w:rPr>
  </w:style>
  <w:style w:type="paragraph" w:styleId="a6">
    <w:name w:val="Title"/>
    <w:basedOn w:val="a2"/>
    <w:next w:val="a2"/>
    <w:link w:val="a7"/>
    <w:uiPriority w:val="10"/>
    <w:rsid w:val="00CA2992"/>
    <w:pPr>
      <w:spacing w:after="80" w:line="240" w:lineRule="auto"/>
      <w:contextualSpacing/>
      <w:jc w:val="center"/>
    </w:pPr>
    <w:rPr>
      <w:rFonts w:ascii="等线 Light" w:eastAsia="等线 Light" w:hAnsi="等线 Light"/>
      <w:spacing w:val="-10"/>
      <w:kern w:val="28"/>
      <w:sz w:val="56"/>
      <w:szCs w:val="56"/>
    </w:rPr>
  </w:style>
  <w:style w:type="character" w:customStyle="1" w:styleId="a7">
    <w:name w:val="标题 字符"/>
    <w:link w:val="a6"/>
    <w:uiPriority w:val="10"/>
    <w:rsid w:val="00CA2992"/>
    <w:rPr>
      <w:rFonts w:ascii="等线 Light" w:eastAsia="等线 Light" w:hAnsi="等线 Light" w:cs="Times New Roman"/>
      <w:spacing w:val="-10"/>
      <w:kern w:val="28"/>
      <w:sz w:val="56"/>
      <w:szCs w:val="56"/>
    </w:rPr>
  </w:style>
  <w:style w:type="paragraph" w:styleId="a8">
    <w:name w:val="Subtitle"/>
    <w:basedOn w:val="a2"/>
    <w:next w:val="a2"/>
    <w:link w:val="a9"/>
    <w:uiPriority w:val="11"/>
    <w:rsid w:val="00CA2992"/>
    <w:pPr>
      <w:numPr>
        <w:ilvl w:val="1"/>
      </w:numPr>
      <w:ind w:firstLineChars="200" w:firstLine="200"/>
      <w:jc w:val="center"/>
    </w:pPr>
    <w:rPr>
      <w:rFonts w:ascii="等线 Light" w:eastAsia="等线 Light" w:hAnsi="等线 Light"/>
      <w:color w:val="595959"/>
      <w:spacing w:val="15"/>
      <w:sz w:val="28"/>
      <w:szCs w:val="28"/>
    </w:rPr>
  </w:style>
  <w:style w:type="character" w:customStyle="1" w:styleId="a9">
    <w:name w:val="副标题 字符"/>
    <w:link w:val="a8"/>
    <w:uiPriority w:val="11"/>
    <w:rsid w:val="00CA2992"/>
    <w:rPr>
      <w:rFonts w:ascii="等线 Light" w:eastAsia="等线 Light" w:hAnsi="等线 Light" w:cs="Times New Roman"/>
      <w:color w:val="595959"/>
      <w:spacing w:val="15"/>
      <w:sz w:val="28"/>
      <w:szCs w:val="28"/>
    </w:rPr>
  </w:style>
  <w:style w:type="paragraph" w:styleId="aa">
    <w:name w:val="Quote"/>
    <w:basedOn w:val="a2"/>
    <w:next w:val="a2"/>
    <w:link w:val="ab"/>
    <w:uiPriority w:val="29"/>
    <w:rsid w:val="00CA2992"/>
    <w:pPr>
      <w:spacing w:before="160"/>
      <w:jc w:val="center"/>
    </w:pPr>
    <w:rPr>
      <w:i/>
      <w:iCs/>
      <w:color w:val="404040"/>
    </w:rPr>
  </w:style>
  <w:style w:type="character" w:customStyle="1" w:styleId="ab">
    <w:name w:val="引用 字符"/>
    <w:link w:val="aa"/>
    <w:uiPriority w:val="29"/>
    <w:rsid w:val="00CA2992"/>
    <w:rPr>
      <w:i/>
      <w:iCs/>
      <w:color w:val="404040"/>
    </w:rPr>
  </w:style>
  <w:style w:type="paragraph" w:styleId="ac">
    <w:name w:val="List Paragraph"/>
    <w:basedOn w:val="a2"/>
    <w:uiPriority w:val="34"/>
    <w:qFormat/>
    <w:rsid w:val="00CA2992"/>
    <w:pPr>
      <w:ind w:left="720"/>
      <w:contextualSpacing/>
    </w:pPr>
  </w:style>
  <w:style w:type="character" w:styleId="ad">
    <w:name w:val="Intense Emphasis"/>
    <w:uiPriority w:val="21"/>
    <w:rsid w:val="00CA2992"/>
    <w:rPr>
      <w:i/>
      <w:iCs/>
      <w:color w:val="0F4761"/>
    </w:rPr>
  </w:style>
  <w:style w:type="paragraph" w:styleId="ae">
    <w:name w:val="Intense Quote"/>
    <w:basedOn w:val="a2"/>
    <w:next w:val="a2"/>
    <w:link w:val="af"/>
    <w:uiPriority w:val="30"/>
    <w:rsid w:val="00CA2992"/>
    <w:pPr>
      <w:pBdr>
        <w:top w:val="single" w:sz="4" w:space="10" w:color="0F4761"/>
        <w:bottom w:val="single" w:sz="4" w:space="10" w:color="0F4761"/>
      </w:pBdr>
      <w:spacing w:before="360" w:after="360"/>
      <w:ind w:left="864" w:right="864"/>
      <w:jc w:val="center"/>
    </w:pPr>
    <w:rPr>
      <w:i/>
      <w:iCs/>
      <w:color w:val="0F4761"/>
    </w:rPr>
  </w:style>
  <w:style w:type="character" w:customStyle="1" w:styleId="af">
    <w:name w:val="明显引用 字符"/>
    <w:link w:val="ae"/>
    <w:uiPriority w:val="30"/>
    <w:rsid w:val="00CA2992"/>
    <w:rPr>
      <w:i/>
      <w:iCs/>
      <w:color w:val="0F4761"/>
    </w:rPr>
  </w:style>
  <w:style w:type="character" w:styleId="af0">
    <w:name w:val="Intense Reference"/>
    <w:uiPriority w:val="32"/>
    <w:rsid w:val="00CA2992"/>
    <w:rPr>
      <w:b/>
      <w:bCs/>
      <w:smallCaps/>
      <w:color w:val="0F4761"/>
      <w:spacing w:val="5"/>
    </w:rPr>
  </w:style>
  <w:style w:type="paragraph" w:customStyle="1" w:styleId="a">
    <w:name w:val="三级标题"/>
    <w:basedOn w:val="a2"/>
    <w:next w:val="a2"/>
    <w:link w:val="af1"/>
    <w:qFormat/>
    <w:rsid w:val="007E0534"/>
    <w:pPr>
      <w:numPr>
        <w:ilvl w:val="2"/>
        <w:numId w:val="1"/>
      </w:numPr>
      <w:ind w:left="0" w:firstLine="200"/>
      <w:outlineLvl w:val="2"/>
    </w:pPr>
  </w:style>
  <w:style w:type="character" w:customStyle="1" w:styleId="af1">
    <w:name w:val="三级标题 字符"/>
    <w:link w:val="a"/>
    <w:rsid w:val="00A028A7"/>
    <w:rPr>
      <w:rFonts w:ascii="Times New Roman" w:eastAsia="宋体" w:hAnsi="Times New Roman"/>
      <w:kern w:val="2"/>
      <w:sz w:val="24"/>
      <w:szCs w:val="24"/>
    </w:rPr>
  </w:style>
  <w:style w:type="paragraph" w:customStyle="1" w:styleId="af2">
    <w:name w:val="标"/>
    <w:aliases w:val="摘要"/>
    <w:basedOn w:val="a2"/>
    <w:next w:val="a2"/>
    <w:link w:val="af3"/>
    <w:qFormat/>
    <w:rsid w:val="00BE3E40"/>
    <w:pPr>
      <w:ind w:firstLineChars="0" w:firstLine="0"/>
      <w:jc w:val="center"/>
    </w:pPr>
    <w:rPr>
      <w:rFonts w:eastAsia="黑体"/>
      <w:sz w:val="28"/>
    </w:rPr>
  </w:style>
  <w:style w:type="character" w:customStyle="1" w:styleId="af3">
    <w:name w:val="标 字符"/>
    <w:aliases w:val="摘要 字符"/>
    <w:link w:val="af2"/>
    <w:rsid w:val="00BE3E40"/>
    <w:rPr>
      <w:rFonts w:ascii="Times New Roman" w:eastAsia="黑体" w:hAnsi="Times New Roman"/>
      <w:kern w:val="2"/>
      <w:sz w:val="28"/>
      <w:szCs w:val="24"/>
    </w:rPr>
  </w:style>
  <w:style w:type="paragraph" w:styleId="af4">
    <w:name w:val="caption"/>
    <w:aliases w:val="表注"/>
    <w:basedOn w:val="af5"/>
    <w:next w:val="a2"/>
    <w:link w:val="af6"/>
    <w:uiPriority w:val="35"/>
    <w:unhideWhenUsed/>
    <w:qFormat/>
    <w:rsid w:val="00ED71E7"/>
  </w:style>
  <w:style w:type="paragraph" w:customStyle="1" w:styleId="af7">
    <w:name w:val="三线表"/>
    <w:basedOn w:val="af4"/>
    <w:link w:val="af8"/>
    <w:rsid w:val="00172160"/>
    <w:pPr>
      <w:spacing w:before="156" w:after="156"/>
    </w:pPr>
  </w:style>
  <w:style w:type="character" w:customStyle="1" w:styleId="af6">
    <w:name w:val="题注 字符"/>
    <w:aliases w:val="表注 字符"/>
    <w:link w:val="af4"/>
    <w:uiPriority w:val="35"/>
    <w:rsid w:val="00ED71E7"/>
    <w:rPr>
      <w:rFonts w:ascii="Times New Roman" w:eastAsia="黑体" w:hAnsi="Times New Roman"/>
      <w:b/>
      <w:kern w:val="2"/>
      <w:szCs w:val="24"/>
    </w:rPr>
  </w:style>
  <w:style w:type="character" w:customStyle="1" w:styleId="af8">
    <w:name w:val="三线表 字符"/>
    <w:basedOn w:val="af6"/>
    <w:link w:val="af7"/>
    <w:rsid w:val="00172160"/>
    <w:rPr>
      <w:rFonts w:ascii="Times" w:eastAsia="宋体" w:hAnsi="Times" w:cs="Times New Roman"/>
      <w:b/>
      <w:kern w:val="2"/>
      <w:sz w:val="21"/>
      <w:szCs w:val="24"/>
    </w:rPr>
  </w:style>
  <w:style w:type="table" w:styleId="af9">
    <w:name w:val="Table Grid"/>
    <w:basedOn w:val="a4"/>
    <w:uiPriority w:val="39"/>
    <w:rsid w:val="00A73E80"/>
    <w:pPr>
      <w:jc w:val="both"/>
    </w:pPr>
    <w:rPr>
      <w:rFonts w:ascii="Times" w:eastAsia="宋体" w:hAnsi="Times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vAlign w:val="center"/>
    </w:tcPr>
    <w:tblStylePr w:type="firstRow">
      <w:pPr>
        <w:jc w:val="center"/>
      </w:pPr>
      <w:tblPr/>
      <w:tcPr>
        <w:shd w:val="clear" w:color="auto" w:fill="D4F1FC"/>
      </w:tcPr>
    </w:tblStylePr>
  </w:style>
  <w:style w:type="table" w:customStyle="1" w:styleId="afa">
    <w:name w:val="三线表格"/>
    <w:basedOn w:val="a4"/>
    <w:uiPriority w:val="99"/>
    <w:rsid w:val="008D5C0C"/>
    <w:pPr>
      <w:adjustRightInd w:val="0"/>
      <w:snapToGrid w:val="0"/>
      <w:jc w:val="center"/>
      <w:textAlignment w:val="center"/>
    </w:pPr>
    <w:rPr>
      <w:rFonts w:ascii="Times New Roman" w:eastAsia="宋体" w:hAnsi="Times New Roman"/>
      <w:sz w:val="24"/>
    </w:rPr>
    <w:tblPr>
      <w:tblStyleRowBandSize w:val="1"/>
      <w:tblStyleColBandSize w:val="1"/>
      <w:jc w:val="center"/>
      <w:tblBorders>
        <w:top w:val="single" w:sz="12" w:space="0" w:color="000000" w:themeColor="text1"/>
        <w:bottom w:val="single" w:sz="12" w:space="0" w:color="000000" w:themeColor="text1"/>
      </w:tblBorders>
    </w:tblPr>
    <w:trPr>
      <w:jc w:val="center"/>
    </w:trPr>
    <w:tcPr>
      <w:vAlign w:val="center"/>
    </w:tcPr>
    <w:tblStylePr w:type="firstRow">
      <w:pPr>
        <w:jc w:val="center"/>
      </w:pPr>
      <w:tblPr/>
      <w:tcPr>
        <w:tcBorders>
          <w:bottom w:val="single" w:sz="6" w:space="0" w:color="auto"/>
        </w:tcBorders>
      </w:tcPr>
    </w:tblStylePr>
    <w:tblStylePr w:type="lastRow">
      <w:pPr>
        <w:jc w:val="center"/>
      </w:pPr>
    </w:tblStylePr>
    <w:tblStylePr w:type="firstCol">
      <w:pPr>
        <w:jc w:val="center"/>
      </w:pPr>
    </w:tblStylePr>
    <w:tblStylePr w:type="lastCol">
      <w:pPr>
        <w:jc w:val="center"/>
      </w:pPr>
    </w:tblStylePr>
    <w:tblStylePr w:type="band1Horz">
      <w:pPr>
        <w:jc w:val="center"/>
      </w:pPr>
    </w:tblStylePr>
    <w:tblStylePr w:type="band2Horz">
      <w:pPr>
        <w:jc w:val="center"/>
      </w:pPr>
    </w:tblStylePr>
    <w:tblStylePr w:type="neCell">
      <w:pPr>
        <w:jc w:val="center"/>
      </w:pPr>
    </w:tblStylePr>
    <w:tblStylePr w:type="nwCell">
      <w:pPr>
        <w:jc w:val="center"/>
      </w:pPr>
    </w:tblStylePr>
    <w:tblStylePr w:type="seCell">
      <w:pPr>
        <w:jc w:val="center"/>
      </w:pPr>
    </w:tblStylePr>
    <w:tblStylePr w:type="swCell">
      <w:pPr>
        <w:jc w:val="center"/>
      </w:pPr>
    </w:tblStylePr>
  </w:style>
  <w:style w:type="paragraph" w:customStyle="1" w:styleId="a1">
    <w:name w:val="参考文献"/>
    <w:basedOn w:val="a2"/>
    <w:link w:val="afb"/>
    <w:qFormat/>
    <w:rsid w:val="00A302E2"/>
    <w:pPr>
      <w:numPr>
        <w:numId w:val="2"/>
      </w:numPr>
      <w:wordWrap w:val="0"/>
      <w:spacing w:line="240" w:lineRule="auto"/>
      <w:ind w:firstLineChars="0" w:firstLine="0"/>
    </w:pPr>
  </w:style>
  <w:style w:type="character" w:customStyle="1" w:styleId="afb">
    <w:name w:val="参考文献 字符"/>
    <w:link w:val="a1"/>
    <w:rsid w:val="00A302E2"/>
    <w:rPr>
      <w:rFonts w:ascii="Times New Roman" w:eastAsia="宋体" w:hAnsi="Times New Roman"/>
      <w:kern w:val="2"/>
      <w:sz w:val="24"/>
      <w:szCs w:val="24"/>
    </w:rPr>
  </w:style>
  <w:style w:type="paragraph" w:customStyle="1" w:styleId="afc">
    <w:name w:val="居中标题"/>
    <w:basedOn w:val="1"/>
    <w:link w:val="afd"/>
    <w:qFormat/>
    <w:rsid w:val="00BE3E40"/>
    <w:pPr>
      <w:numPr>
        <w:numId w:val="0"/>
      </w:numPr>
    </w:pPr>
  </w:style>
  <w:style w:type="character" w:customStyle="1" w:styleId="afd">
    <w:name w:val="居中标题 字符"/>
    <w:link w:val="afc"/>
    <w:rsid w:val="00BE3E40"/>
    <w:rPr>
      <w:rFonts w:ascii="Times New Roman" w:eastAsia="黑体" w:hAnsi="Times New Roman"/>
      <w:color w:val="000000"/>
      <w:kern w:val="2"/>
      <w:sz w:val="30"/>
      <w:szCs w:val="48"/>
    </w:rPr>
  </w:style>
  <w:style w:type="paragraph" w:customStyle="1" w:styleId="Default">
    <w:name w:val="Default"/>
    <w:rsid w:val="000257A1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sz w:val="24"/>
      <w:szCs w:val="24"/>
    </w:rPr>
  </w:style>
  <w:style w:type="paragraph" w:customStyle="1" w:styleId="afe">
    <w:name w:val="关键词"/>
    <w:basedOn w:val="a2"/>
    <w:next w:val="a2"/>
    <w:link w:val="aff"/>
    <w:rsid w:val="00BE3E40"/>
    <w:pPr>
      <w:ind w:firstLineChars="0" w:firstLine="0"/>
    </w:pPr>
    <w:rPr>
      <w:b/>
    </w:rPr>
  </w:style>
  <w:style w:type="character" w:customStyle="1" w:styleId="aff">
    <w:name w:val="关键词 字符"/>
    <w:link w:val="afe"/>
    <w:rsid w:val="00BE3E40"/>
    <w:rPr>
      <w:rFonts w:ascii="Times New Roman" w:eastAsia="宋体" w:hAnsi="Times New Roman"/>
      <w:b/>
      <w:kern w:val="2"/>
      <w:sz w:val="24"/>
      <w:szCs w:val="24"/>
    </w:rPr>
  </w:style>
  <w:style w:type="paragraph" w:styleId="aff0">
    <w:name w:val="header"/>
    <w:basedOn w:val="a2"/>
    <w:link w:val="aff1"/>
    <w:uiPriority w:val="99"/>
    <w:unhideWhenUsed/>
    <w:rsid w:val="00F6279C"/>
    <w:pP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ff1">
    <w:name w:val="页眉 字符"/>
    <w:link w:val="aff0"/>
    <w:uiPriority w:val="99"/>
    <w:rsid w:val="00F6279C"/>
    <w:rPr>
      <w:rFonts w:ascii="Times New Roman" w:eastAsia="宋体" w:hAnsi="Times New Roman"/>
      <w:kern w:val="2"/>
      <w:sz w:val="18"/>
      <w:szCs w:val="18"/>
    </w:rPr>
  </w:style>
  <w:style w:type="paragraph" w:styleId="aff2">
    <w:name w:val="footer"/>
    <w:basedOn w:val="a2"/>
    <w:link w:val="aff3"/>
    <w:uiPriority w:val="99"/>
    <w:unhideWhenUsed/>
    <w:rsid w:val="00F6279C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ff3">
    <w:name w:val="页脚 字符"/>
    <w:link w:val="aff2"/>
    <w:uiPriority w:val="99"/>
    <w:rsid w:val="00F6279C"/>
    <w:rPr>
      <w:rFonts w:ascii="Times New Roman" w:eastAsia="宋体" w:hAnsi="Times New Roman"/>
      <w:kern w:val="2"/>
      <w:sz w:val="18"/>
      <w:szCs w:val="18"/>
    </w:rPr>
  </w:style>
  <w:style w:type="paragraph" w:customStyle="1" w:styleId="a0">
    <w:name w:val="四级标题"/>
    <w:basedOn w:val="a"/>
    <w:next w:val="a2"/>
    <w:link w:val="aff4"/>
    <w:qFormat/>
    <w:rsid w:val="00A028A7"/>
    <w:pPr>
      <w:keepNext/>
      <w:keepLines/>
      <w:numPr>
        <w:ilvl w:val="3"/>
      </w:numPr>
      <w:ind w:left="0" w:firstLine="200"/>
    </w:pPr>
  </w:style>
  <w:style w:type="character" w:customStyle="1" w:styleId="aff4">
    <w:name w:val="四级标题 字符"/>
    <w:link w:val="a0"/>
    <w:rsid w:val="00A028A7"/>
    <w:rPr>
      <w:rFonts w:ascii="Times New Roman" w:eastAsia="宋体" w:hAnsi="Times New Roman"/>
      <w:kern w:val="2"/>
      <w:sz w:val="24"/>
      <w:szCs w:val="40"/>
    </w:rPr>
  </w:style>
  <w:style w:type="character" w:customStyle="1" w:styleId="MTEquationSection">
    <w:name w:val="MTEquationSection"/>
    <w:rsid w:val="00127CDB"/>
    <w:rPr>
      <w:vanish/>
      <w:color w:val="FF0000"/>
    </w:rPr>
  </w:style>
  <w:style w:type="paragraph" w:customStyle="1" w:styleId="MTDisplayEquation">
    <w:name w:val="MTDisplayEquation"/>
    <w:basedOn w:val="a2"/>
    <w:next w:val="a2"/>
    <w:link w:val="MTDisplayEquation0"/>
    <w:rsid w:val="00127CDB"/>
    <w:pPr>
      <w:tabs>
        <w:tab w:val="center" w:pos="4540"/>
        <w:tab w:val="right" w:pos="9080"/>
      </w:tabs>
      <w:spacing w:before="156" w:after="156"/>
      <w:ind w:firstLine="480"/>
    </w:pPr>
  </w:style>
  <w:style w:type="character" w:customStyle="1" w:styleId="MTDisplayEquation0">
    <w:name w:val="MTDisplayEquation 字符"/>
    <w:link w:val="MTDisplayEquation"/>
    <w:rsid w:val="00127CDB"/>
    <w:rPr>
      <w:rFonts w:ascii="Times New Roman" w:eastAsia="宋体" w:hAnsi="Times New Roman"/>
      <w:kern w:val="2"/>
      <w:sz w:val="24"/>
      <w:szCs w:val="24"/>
    </w:rPr>
  </w:style>
  <w:style w:type="paragraph" w:styleId="TOC">
    <w:name w:val="TOC Heading"/>
    <w:basedOn w:val="1"/>
    <w:next w:val="a2"/>
    <w:uiPriority w:val="39"/>
    <w:unhideWhenUsed/>
    <w:qFormat/>
    <w:rsid w:val="00D52AD7"/>
    <w:pPr>
      <w:keepLines/>
      <w:widowControl/>
      <w:numPr>
        <w:numId w:val="0"/>
      </w:numPr>
      <w:adjustRightInd/>
      <w:snapToGrid/>
      <w:spacing w:before="240" w:line="259" w:lineRule="auto"/>
      <w:outlineLvl w:val="9"/>
    </w:pPr>
    <w:rPr>
      <w:rFonts w:ascii="Cambria" w:eastAsia="宋体" w:hAnsi="Cambria"/>
      <w:color w:val="365F91"/>
      <w:sz w:val="32"/>
      <w:szCs w:val="32"/>
    </w:rPr>
  </w:style>
  <w:style w:type="paragraph" w:styleId="TOC2">
    <w:name w:val="toc 2"/>
    <w:basedOn w:val="a2"/>
    <w:next w:val="a2"/>
    <w:autoRedefine/>
    <w:uiPriority w:val="39"/>
    <w:unhideWhenUsed/>
    <w:rsid w:val="00D52AD7"/>
    <w:pPr>
      <w:adjustRightInd/>
      <w:snapToGrid/>
      <w:spacing w:line="240" w:lineRule="auto"/>
      <w:ind w:leftChars="200" w:left="420" w:firstLineChars="0" w:firstLine="0"/>
      <w:jc w:val="both"/>
    </w:pPr>
    <w:rPr>
      <w:rFonts w:ascii="Calibri" w:hAnsi="Calibri"/>
      <w:sz w:val="21"/>
      <w:szCs w:val="22"/>
    </w:rPr>
  </w:style>
  <w:style w:type="paragraph" w:styleId="TOC3">
    <w:name w:val="toc 3"/>
    <w:basedOn w:val="a2"/>
    <w:next w:val="a2"/>
    <w:autoRedefine/>
    <w:uiPriority w:val="39"/>
    <w:unhideWhenUsed/>
    <w:rsid w:val="00D52AD7"/>
    <w:pPr>
      <w:adjustRightInd/>
      <w:snapToGrid/>
      <w:spacing w:line="240" w:lineRule="auto"/>
      <w:ind w:leftChars="400" w:left="840" w:firstLineChars="0" w:firstLine="0"/>
      <w:jc w:val="both"/>
    </w:pPr>
    <w:rPr>
      <w:rFonts w:ascii="Calibri" w:hAnsi="Calibri"/>
      <w:sz w:val="21"/>
      <w:szCs w:val="22"/>
    </w:rPr>
  </w:style>
  <w:style w:type="character" w:styleId="aff5">
    <w:name w:val="Hyperlink"/>
    <w:uiPriority w:val="99"/>
    <w:unhideWhenUsed/>
    <w:rsid w:val="00D52AD7"/>
    <w:rPr>
      <w:color w:val="0000FF"/>
      <w:u w:val="single"/>
    </w:rPr>
  </w:style>
  <w:style w:type="character" w:styleId="HTML">
    <w:name w:val="HTML Code"/>
    <w:uiPriority w:val="99"/>
    <w:semiHidden/>
    <w:unhideWhenUsed/>
    <w:rsid w:val="00C623E2"/>
    <w:rPr>
      <w:rFonts w:ascii="宋体" w:eastAsia="宋体" w:hAnsi="宋体" w:cs="宋体"/>
      <w:sz w:val="24"/>
      <w:szCs w:val="24"/>
    </w:rPr>
  </w:style>
  <w:style w:type="paragraph" w:styleId="aff6">
    <w:name w:val="Normal (Web)"/>
    <w:basedOn w:val="a2"/>
    <w:uiPriority w:val="99"/>
    <w:semiHidden/>
    <w:unhideWhenUsed/>
    <w:rsid w:val="00BD53E1"/>
    <w:pPr>
      <w:widowControl/>
      <w:adjustRightInd/>
      <w:snapToGrid/>
      <w:spacing w:before="100" w:beforeAutospacing="1" w:after="100" w:afterAutospacing="1" w:line="240" w:lineRule="auto"/>
      <w:ind w:firstLineChars="0" w:firstLine="0"/>
    </w:pPr>
  </w:style>
  <w:style w:type="character" w:styleId="aff7">
    <w:name w:val="Strong"/>
    <w:uiPriority w:val="22"/>
    <w:qFormat/>
    <w:rsid w:val="00BD53E1"/>
    <w:rPr>
      <w:b/>
      <w:bCs/>
    </w:rPr>
  </w:style>
  <w:style w:type="character" w:styleId="aff8">
    <w:name w:val="Unresolved Mention"/>
    <w:uiPriority w:val="99"/>
    <w:semiHidden/>
    <w:unhideWhenUsed/>
    <w:rsid w:val="002B73CD"/>
    <w:rPr>
      <w:color w:val="605E5C"/>
      <w:shd w:val="clear" w:color="auto" w:fill="E1DFDD"/>
    </w:rPr>
  </w:style>
  <w:style w:type="paragraph" w:styleId="TOC1">
    <w:name w:val="toc 1"/>
    <w:basedOn w:val="a2"/>
    <w:next w:val="a2"/>
    <w:autoRedefine/>
    <w:uiPriority w:val="39"/>
    <w:unhideWhenUsed/>
    <w:rsid w:val="00A90688"/>
    <w:pPr>
      <w:tabs>
        <w:tab w:val="right" w:leader="dot" w:pos="9060"/>
      </w:tabs>
      <w:ind w:leftChars="236" w:left="708" w:firstLineChars="0" w:firstLine="1"/>
    </w:pPr>
  </w:style>
  <w:style w:type="table" w:styleId="aff9">
    <w:name w:val="Grid Table Light"/>
    <w:basedOn w:val="a4"/>
    <w:uiPriority w:val="40"/>
    <w:rsid w:val="00DE72C4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fa">
    <w:name w:val="page number"/>
    <w:basedOn w:val="a3"/>
    <w:uiPriority w:val="99"/>
    <w:unhideWhenUsed/>
    <w:rsid w:val="00860FF6"/>
  </w:style>
  <w:style w:type="paragraph" w:customStyle="1" w:styleId="E12214052">
    <w:name w:val="文档作者 赵宸宇 E12214052"/>
    <w:basedOn w:val="a2"/>
    <w:link w:val="E122140520"/>
    <w:rsid w:val="00D97BFB"/>
    <w:pPr>
      <w:spacing w:line="240" w:lineRule="auto"/>
      <w:ind w:firstLineChars="0" w:firstLine="0"/>
      <w:jc w:val="distribute"/>
    </w:pPr>
  </w:style>
  <w:style w:type="character" w:customStyle="1" w:styleId="E122140520">
    <w:name w:val="文档作者 赵宸宇 E12214052 字符"/>
    <w:basedOn w:val="a3"/>
    <w:link w:val="E12214052"/>
    <w:rsid w:val="00D97BFB"/>
    <w:rPr>
      <w:rFonts w:ascii="Times New Roman" w:eastAsia="宋体" w:hAnsi="Times New Roman"/>
      <w:kern w:val="2"/>
      <w:sz w:val="24"/>
      <w:szCs w:val="24"/>
    </w:rPr>
  </w:style>
  <w:style w:type="paragraph" w:customStyle="1" w:styleId="-">
    <w:name w:val="无缩进正文-图表使用"/>
    <w:basedOn w:val="a2"/>
    <w:next w:val="a2"/>
    <w:link w:val="-0"/>
    <w:qFormat/>
    <w:rsid w:val="006767C7"/>
    <w:pPr>
      <w:ind w:firstLineChars="0" w:firstLine="0"/>
      <w:jc w:val="center"/>
    </w:pPr>
  </w:style>
  <w:style w:type="character" w:customStyle="1" w:styleId="-0">
    <w:name w:val="无缩进正文-图表使用 字符"/>
    <w:basedOn w:val="a3"/>
    <w:link w:val="-"/>
    <w:rsid w:val="006767C7"/>
    <w:rPr>
      <w:rFonts w:ascii="Times New Roman" w:eastAsia="宋体" w:hAnsi="Times New Roman"/>
      <w:kern w:val="2"/>
      <w:sz w:val="24"/>
      <w:szCs w:val="24"/>
    </w:rPr>
  </w:style>
  <w:style w:type="paragraph" w:styleId="HTML0">
    <w:name w:val="HTML Preformatted"/>
    <w:basedOn w:val="a2"/>
    <w:link w:val="HTML1"/>
    <w:uiPriority w:val="99"/>
    <w:semiHidden/>
    <w:unhideWhenUsed/>
    <w:rsid w:val="0058447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line="240" w:lineRule="auto"/>
      <w:ind w:firstLineChars="0" w:firstLine="0"/>
    </w:pPr>
  </w:style>
  <w:style w:type="character" w:customStyle="1" w:styleId="HTML1">
    <w:name w:val="HTML 预设格式 字符"/>
    <w:basedOn w:val="a3"/>
    <w:link w:val="HTML0"/>
    <w:uiPriority w:val="99"/>
    <w:semiHidden/>
    <w:rsid w:val="00584471"/>
    <w:rPr>
      <w:rFonts w:ascii="宋体" w:eastAsia="宋体" w:hAnsi="宋体" w:cs="宋体"/>
      <w:sz w:val="24"/>
      <w:szCs w:val="24"/>
    </w:rPr>
  </w:style>
  <w:style w:type="table" w:styleId="11">
    <w:name w:val="Plain Table 1"/>
    <w:basedOn w:val="a4"/>
    <w:uiPriority w:val="41"/>
    <w:rsid w:val="004A6CE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12">
    <w:name w:val="Grid Table 1 Light"/>
    <w:basedOn w:val="a4"/>
    <w:uiPriority w:val="46"/>
    <w:rsid w:val="004A6CE4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af5">
    <w:name w:val="图标表标"/>
    <w:basedOn w:val="-"/>
    <w:next w:val="a2"/>
    <w:link w:val="affb"/>
    <w:qFormat/>
    <w:rsid w:val="009C731E"/>
    <w:rPr>
      <w:rFonts w:eastAsia="黑体"/>
      <w:b/>
      <w:sz w:val="20"/>
    </w:rPr>
  </w:style>
  <w:style w:type="character" w:customStyle="1" w:styleId="affb">
    <w:name w:val="图标表标 字符"/>
    <w:basedOn w:val="-0"/>
    <w:link w:val="af5"/>
    <w:rsid w:val="009C731E"/>
    <w:rPr>
      <w:rFonts w:ascii="Times New Roman" w:eastAsia="黑体" w:hAnsi="Times New Roman"/>
      <w:b/>
      <w:kern w:val="2"/>
      <w:sz w:val="24"/>
      <w:szCs w:val="24"/>
    </w:rPr>
  </w:style>
  <w:style w:type="character" w:customStyle="1" w:styleId="sbe79dc9141">
    <w:name w:val="sbe79dc9141"/>
    <w:basedOn w:val="a3"/>
    <w:rsid w:val="00C95BBB"/>
    <w:rPr>
      <w:strike w:val="0"/>
      <w:dstrike w:val="0"/>
      <w:color w:val="008013"/>
      <w:u w:val="none"/>
      <w:effect w:val="none"/>
    </w:rPr>
  </w:style>
  <w:style w:type="character" w:customStyle="1" w:styleId="sbe79dc910">
    <w:name w:val="sbe79dc910"/>
    <w:basedOn w:val="a3"/>
    <w:rsid w:val="00C95BBB"/>
  </w:style>
  <w:style w:type="character" w:customStyle="1" w:styleId="sbe79dc9151">
    <w:name w:val="sbe79dc9151"/>
    <w:basedOn w:val="a3"/>
    <w:rsid w:val="00C95BBB"/>
    <w:rPr>
      <w:strike w:val="0"/>
      <w:dstrike w:val="0"/>
      <w:color w:val="0E00FF"/>
      <w:u w:val="none"/>
      <w:effect w:val="none"/>
    </w:rPr>
  </w:style>
  <w:style w:type="character" w:customStyle="1" w:styleId="s7ae86e2341">
    <w:name w:val="s7ae86e2341"/>
    <w:basedOn w:val="a3"/>
    <w:rsid w:val="00C95BBB"/>
    <w:rPr>
      <w:strike w:val="0"/>
      <w:dstrike w:val="0"/>
      <w:color w:val="008013"/>
      <w:u w:val="none"/>
      <w:effect w:val="none"/>
    </w:rPr>
  </w:style>
  <w:style w:type="character" w:customStyle="1" w:styleId="s7ae86e230">
    <w:name w:val="s7ae86e230"/>
    <w:basedOn w:val="a3"/>
    <w:rsid w:val="00C95BBB"/>
  </w:style>
  <w:style w:type="character" w:customStyle="1" w:styleId="s7ae86e2351">
    <w:name w:val="s7ae86e2351"/>
    <w:basedOn w:val="a3"/>
    <w:rsid w:val="00C95BBB"/>
    <w:rPr>
      <w:strike w:val="0"/>
      <w:dstrike w:val="0"/>
      <w:color w:val="0E00FF"/>
      <w:u w:val="none"/>
      <w:effect w:val="none"/>
    </w:rPr>
  </w:style>
  <w:style w:type="character" w:styleId="affc">
    <w:name w:val="Placeholder Text"/>
    <w:basedOn w:val="a3"/>
    <w:uiPriority w:val="99"/>
    <w:semiHidden/>
    <w:rsid w:val="00B9387D"/>
    <w:rPr>
      <w:color w:val="666666"/>
    </w:rPr>
  </w:style>
  <w:style w:type="paragraph" w:customStyle="1" w:styleId="last-node">
    <w:name w:val="last-node"/>
    <w:basedOn w:val="a2"/>
    <w:rsid w:val="00EE0EB3"/>
    <w:pPr>
      <w:widowControl/>
      <w:adjustRightInd/>
      <w:snapToGrid/>
      <w:spacing w:before="100" w:beforeAutospacing="1" w:after="100" w:afterAutospacing="1" w:line="240" w:lineRule="auto"/>
      <w:ind w:firstLineChars="0" w:firstLine="0"/>
    </w:pPr>
  </w:style>
  <w:style w:type="table" w:styleId="31">
    <w:name w:val="Plain Table 3"/>
    <w:basedOn w:val="a4"/>
    <w:uiPriority w:val="43"/>
    <w:rsid w:val="00B35851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affd">
    <w:name w:val="Body Text"/>
    <w:basedOn w:val="a2"/>
    <w:link w:val="affe"/>
    <w:semiHidden/>
    <w:qFormat/>
    <w:rsid w:val="00F6325B"/>
    <w:pPr>
      <w:widowControl/>
      <w:kinsoku w:val="0"/>
      <w:autoSpaceDE w:val="0"/>
      <w:autoSpaceDN w:val="0"/>
      <w:spacing w:line="240" w:lineRule="auto"/>
      <w:ind w:firstLineChars="0" w:firstLine="0"/>
      <w:textAlignment w:val="baseline"/>
    </w:pPr>
    <w:rPr>
      <w:snapToGrid/>
      <w:sz w:val="21"/>
      <w:szCs w:val="21"/>
      <w:lang w:eastAsia="en-US"/>
    </w:rPr>
  </w:style>
  <w:style w:type="character" w:customStyle="1" w:styleId="affe">
    <w:name w:val="正文文本 字符"/>
    <w:basedOn w:val="a3"/>
    <w:link w:val="affd"/>
    <w:semiHidden/>
    <w:rsid w:val="00F6325B"/>
    <w:rPr>
      <w:rFonts w:ascii="宋体" w:eastAsia="宋体" w:hAnsi="宋体" w:cs="宋体"/>
      <w:snapToGrid w:val="0"/>
      <w:color w:val="000000"/>
      <w:sz w:val="21"/>
      <w:szCs w:val="21"/>
      <w:lang w:eastAsia="en-US"/>
    </w:rPr>
  </w:style>
  <w:style w:type="paragraph" w:customStyle="1" w:styleId="afff">
    <w:name w:val="目录"/>
    <w:basedOn w:val="a2"/>
    <w:link w:val="afff0"/>
    <w:qFormat/>
    <w:rsid w:val="000F0902"/>
    <w:pPr>
      <w:ind w:firstLineChars="0" w:firstLine="0"/>
      <w:jc w:val="center"/>
    </w:pPr>
    <w:rPr>
      <w:sz w:val="72"/>
      <w:szCs w:val="72"/>
    </w:rPr>
  </w:style>
  <w:style w:type="character" w:customStyle="1" w:styleId="afff0">
    <w:name w:val="目录 字符"/>
    <w:basedOn w:val="a3"/>
    <w:link w:val="afff"/>
    <w:rsid w:val="000F0902"/>
    <w:rPr>
      <w:rFonts w:ascii="宋体" w:eastAsia="宋体" w:hAnsi="宋体" w:cs="宋体"/>
      <w:snapToGrid w:val="0"/>
      <w:color w:val="000000"/>
      <w:sz w:val="72"/>
      <w:szCs w:val="72"/>
      <w14:textOutline w14:w="3175" w14:cap="flat" w14:cmpd="sng" w14:algn="ctr">
        <w14:solidFill>
          <w14:srgbClr w14:val="000000"/>
        </w14:solidFill>
        <w14:prstDash w14:val="solid"/>
        <w14:miter w14:lim="0"/>
      </w14:textOutline>
    </w:rPr>
  </w:style>
  <w:style w:type="paragraph" w:customStyle="1" w:styleId="afff1">
    <w:name w:val="大标题"/>
    <w:basedOn w:val="afff"/>
    <w:link w:val="afff2"/>
    <w:qFormat/>
    <w:rsid w:val="000F0902"/>
  </w:style>
  <w:style w:type="character" w:customStyle="1" w:styleId="afff2">
    <w:name w:val="大标题 字符"/>
    <w:basedOn w:val="afff0"/>
    <w:link w:val="afff1"/>
    <w:rsid w:val="000F0902"/>
    <w:rPr>
      <w:rFonts w:ascii="宋体" w:eastAsia="宋体" w:hAnsi="宋体" w:cs="宋体"/>
      <w:snapToGrid w:val="0"/>
      <w:color w:val="000000"/>
      <w:sz w:val="72"/>
      <w:szCs w:val="72"/>
      <w14:textOutline w14:w="3175" w14:cap="flat" w14:cmpd="sng" w14:algn="ctr">
        <w14:solidFill>
          <w14:srgbClr w14:val="000000"/>
        </w14:solidFill>
        <w14:prstDash w14:val="solid"/>
        <w14:miter w14:lim="0"/>
      </w14:textOutline>
    </w:rPr>
  </w:style>
  <w:style w:type="paragraph" w:styleId="afff3">
    <w:name w:val="Date"/>
    <w:basedOn w:val="a2"/>
    <w:next w:val="a2"/>
    <w:link w:val="afff4"/>
    <w:uiPriority w:val="99"/>
    <w:semiHidden/>
    <w:unhideWhenUsed/>
    <w:rsid w:val="006B7615"/>
    <w:pPr>
      <w:ind w:leftChars="2500" w:left="100"/>
    </w:pPr>
  </w:style>
  <w:style w:type="character" w:customStyle="1" w:styleId="afff4">
    <w:name w:val="日期 字符"/>
    <w:basedOn w:val="a3"/>
    <w:link w:val="afff3"/>
    <w:uiPriority w:val="99"/>
    <w:semiHidden/>
    <w:rsid w:val="006B7615"/>
    <w:rPr>
      <w:rFonts w:ascii="宋体" w:eastAsia="宋体" w:hAnsi="宋体" w:cs="宋体"/>
      <w:snapToGrid w:val="0"/>
      <w:color w:val="000000"/>
      <w:sz w:val="30"/>
      <w:szCs w:val="30"/>
      <w14:textOutline w14:w="3175" w14:cap="flat" w14:cmpd="sng" w14:algn="ctr">
        <w14:solidFill>
          <w14:srgbClr w14:val="000000"/>
        </w14:solidFill>
        <w14:prstDash w14:val="solid"/>
        <w14:miter w14:lim="0"/>
      </w14:textOutline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4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56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35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7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62483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777754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25752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50536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3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7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55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71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4290022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229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83869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246848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068568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68917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50558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0807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75039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72932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93392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37663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8077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7051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57561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03333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2434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05026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34826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80798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619355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557924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66258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42169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31549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41769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86582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28051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21208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5389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03748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8251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75885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407790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0615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155010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01384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9986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93187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89857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51003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18404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074465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10217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25373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75433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95717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29241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4378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09209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39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82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84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1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15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4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1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0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95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08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04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02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1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45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1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01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4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7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3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1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01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0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1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7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86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54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06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3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4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19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6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8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4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86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6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7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2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01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26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00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96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52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46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0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0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7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1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2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47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91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7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16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0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0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9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5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0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5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31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47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26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33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7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58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94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48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16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15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95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9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2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5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6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80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32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27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20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0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36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65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27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04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8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1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17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20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45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84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7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67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233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3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9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2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4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81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759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343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37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47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5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13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9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8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24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2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0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76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9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8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29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5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8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5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04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88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3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8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9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5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32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2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29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75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2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98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51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1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0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1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9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66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9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7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6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266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33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96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4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37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45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33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13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8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7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406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3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94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7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86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495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14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1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11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74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0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1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8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97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2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8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24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71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02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4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94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4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73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7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67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6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9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41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89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0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3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6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67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82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499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5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10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1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3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80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8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7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1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87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0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7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85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55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54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33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09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1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5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2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80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97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50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93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2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04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5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7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5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9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77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73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90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5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00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66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21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0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4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92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4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70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0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9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0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3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83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9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9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1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67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64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13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66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8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3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2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0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997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61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93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34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89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822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9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98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91363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15611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331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12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9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83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921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23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506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86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3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54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6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3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1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2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5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993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53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117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1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5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2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9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22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4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90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5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03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86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0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5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54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33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68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2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94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0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5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51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70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85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0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9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0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5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2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29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77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0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86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71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91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79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48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2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9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9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8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654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82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5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2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29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99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0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24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06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9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54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10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4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8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10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9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65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45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1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971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8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0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87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3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92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0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2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5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19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2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46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34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4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16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5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66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71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348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92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020978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70843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35416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98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0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293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70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82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32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51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02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13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21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9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2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7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44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75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78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9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2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53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86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77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5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0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83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74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13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52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8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42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6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30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5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72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16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31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8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0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67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1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3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69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93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74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7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15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337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44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63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1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9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8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125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15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38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91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5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002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606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47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69397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7456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93793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1320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5933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82143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97407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395697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49669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413440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567745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9032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29654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0822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1248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935325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40417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37022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30116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340488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31346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91179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7229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208148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70658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28796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34935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328057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6370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0471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88145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85760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61146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8330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58211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3399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27303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605994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33228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60114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60120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19624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501184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87652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3674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80476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8920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33332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377500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1140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034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58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0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93070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66138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849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9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14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4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63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27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43175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111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4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33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65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657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9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34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96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97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9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73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1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03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1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35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7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6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12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4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05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80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08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86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1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6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42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743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05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57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5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2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1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15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12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73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45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7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8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57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3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55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13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3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60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71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27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65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12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8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5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85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21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04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63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0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08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0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0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9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56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3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747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8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2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24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36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76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85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6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66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1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43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7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89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0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9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8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13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17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72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18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8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33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1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03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20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35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8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209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27371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10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9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74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895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661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4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5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3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1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0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0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8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59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2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10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48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097685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39825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32546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61767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90505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8803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0299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3306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98952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44526936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3343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75144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11400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45696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78365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56707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4736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8391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2524037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722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99946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7496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45996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8453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18028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31778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2032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94989312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5831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5892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80117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47274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27119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50489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063605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975042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745176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31882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4849312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38232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37397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441110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9541644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2119244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1029913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83277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12326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1359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34326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489439661">
                  <w:marLeft w:val="0"/>
                  <w:marRight w:val="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0169284">
                  <w:marLeft w:val="0"/>
                  <w:marRight w:val="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9548871">
                  <w:marLeft w:val="0"/>
                  <w:marRight w:val="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0537571">
                  <w:marLeft w:val="0"/>
                  <w:marRight w:val="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692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84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7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142796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80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56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1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2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1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4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1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33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4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13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921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9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194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07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18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83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8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367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57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3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84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01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2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8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826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45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41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9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15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93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9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0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8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0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8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564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1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4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7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44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37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9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07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8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9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34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6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9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58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1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14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72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2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80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13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5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9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1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72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53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9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54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3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14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7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0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37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16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4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83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45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696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0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5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3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64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1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3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57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1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26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9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8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62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35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39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0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19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15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4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84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153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2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11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18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91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80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0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3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40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1373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67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570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13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1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9732800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15202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506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88303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98328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72725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92468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97534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143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8668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93461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51555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95345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00570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74718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8416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07239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84811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82856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30137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644576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027104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47728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9829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74866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32671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492151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4280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31621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728531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91561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720354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54101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29780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46651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62325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97414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80740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236311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1633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45985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62255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0687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0541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94048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76748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73871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23097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41762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03824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110592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72974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5701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9639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00429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22247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63691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77935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58571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47322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636998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5077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789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57509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063396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6442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513901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469073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5724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4477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18398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54953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10674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27643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66965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61081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5931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4511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03554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315365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10785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686850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31674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77158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218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3267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13403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0648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22558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71518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8747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444511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88279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6396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81986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5931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2972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05436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20546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63829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218941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000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54299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861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25643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836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67757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21642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81434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74232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80822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228660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657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2074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7511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47819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24405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9088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863100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6563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95122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12653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340034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651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95226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46892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23834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966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24126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243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1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5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73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8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67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25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306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57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846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936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1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7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01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2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8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5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55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62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8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81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32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7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5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31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90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26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20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22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05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2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14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50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86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70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01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8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55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85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9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82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06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96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9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71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15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9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32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54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83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88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9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46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15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34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0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6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5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4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332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1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4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47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21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3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23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96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138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7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55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0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6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37343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360381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516263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510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382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16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67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45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972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11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8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564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0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7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75753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717417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790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53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119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182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8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94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638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9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97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01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52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4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22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04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8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42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95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67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7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5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81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30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16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65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27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3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0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16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5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46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61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74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02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2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94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0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90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1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53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3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798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56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9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3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66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13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47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1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25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9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5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11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38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1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01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78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73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71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59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3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42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216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368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224622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228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23862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29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95036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2879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11049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639873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12138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64150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8253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46889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36291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07697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473615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19957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08122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27594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4871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27043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0572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66375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71897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80153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1442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18976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2364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3829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965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621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70064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7212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5061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47124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885327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78581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1337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01729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6521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94223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53125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44474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06075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14527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30686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7934947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256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54270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6520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9175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135878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7794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95389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24878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47708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51880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38901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90585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40527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05605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9075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68783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89300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467818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739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16092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001261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24788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196256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41967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55610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9505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738472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09926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5023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67193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28060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094388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1717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16374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95284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09882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44692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56828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3541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44876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66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835265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50661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78322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56447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5147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26421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89058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70127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57001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95560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88536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2910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81301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679181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9010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52697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9002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502864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93236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65649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53227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59616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952629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3873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44646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90475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385200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0225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22630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79087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41106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5971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87472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643240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15866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01523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31897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483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1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958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7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42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1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32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81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8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45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14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2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4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23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16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09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2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8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2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30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94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83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55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7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4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1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03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4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42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3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33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80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56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07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8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70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75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40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1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24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35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89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330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9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3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90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27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56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21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0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57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45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9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72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2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73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1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83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4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2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79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69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18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6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63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0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0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12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86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5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2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27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6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12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893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556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79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028083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9398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20870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949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03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24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39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670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86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4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50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835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91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340127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9203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55347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5852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28482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34428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40299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7209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456104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135740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91722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521998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86500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18133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96034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08213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93153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497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98668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1041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84035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50087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60086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01575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1696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71541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96905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71766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634644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3187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3622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462063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28298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75258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96567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78062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88921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805904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78033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545427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31087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8652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02386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1567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06547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48364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1227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5610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71579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2489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4102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3575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20704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537055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9521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5418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992840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44865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41304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3350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16888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3105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80411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2031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38267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68650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39546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28335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79027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3891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07948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65176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01284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4425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87170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32876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44608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4179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09570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3003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22957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79375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502126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464376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26170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29487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7678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07899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75720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63996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001516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58539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49860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714183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39512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54625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17021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8934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98462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86434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93952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890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74201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8690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45805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8917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50477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811359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85785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70344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38601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162704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72542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26196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94804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86081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71542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67456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68964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83908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31231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36061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03019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761102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31304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99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95273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2521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7098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99186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51332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31952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24916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99887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818458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09309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42513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4982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05751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93353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28861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469048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949704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00398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8769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18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26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7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52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779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9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8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75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8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8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16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40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46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86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9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29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0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15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53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721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12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4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12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25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02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95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8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52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43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62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1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8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9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12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4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7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0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1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0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8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75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9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5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20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86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7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9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4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44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41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59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04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8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5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83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54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3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08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6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9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3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8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83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0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1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2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85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9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6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2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2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96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5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1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0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54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69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8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4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4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10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3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9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7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0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7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51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99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44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07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09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40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2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79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6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676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970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20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5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13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6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09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5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811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1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7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182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529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6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37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5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8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8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3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1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3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91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22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15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8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91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010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767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09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1348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95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92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152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7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45990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903279">
          <w:marLeft w:val="6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png"/><Relationship Id="rId21" Type="http://schemas.openxmlformats.org/officeDocument/2006/relationships/image" Target="media/image7.wmf"/><Relationship Id="rId34" Type="http://schemas.openxmlformats.org/officeDocument/2006/relationships/image" Target="media/image15.png"/><Relationship Id="rId42" Type="http://schemas.openxmlformats.org/officeDocument/2006/relationships/hyperlink" Target="https://www.geeksforgeeks.org/program-for-fcfs-cpu-scheduling-set-1/" TargetMode="External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4" Type="http://schemas.openxmlformats.org/officeDocument/2006/relationships/image" Target="media/image23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hyperlink" Target="https://en.cppreference.com/w/cpp/container/priority_queue" TargetMode="External"/><Relationship Id="rId48" Type="http://schemas.openxmlformats.org/officeDocument/2006/relationships/footer" Target="footer2.xml"/><Relationship Id="rId8" Type="http://schemas.openxmlformats.org/officeDocument/2006/relationships/hyperlink" Target="https://github.com/YUCHENYUXI/OSLab" TargetMode="Externa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525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72BD72DE-248E-4FC7-B422-B2D0365C5303}">
  <we:reference id="wa104382081" version="1.55.1.0" store="en-US" storeType="OMEX"/>
  <we:alternateReferences>
    <we:reference id="wa104382081" version="1.55.1.0" store="" storeType="OMEX"/>
  </we:alternateReferences>
  <we:properties>
    <we:property name="MENDELEY_CITATIONS" value="[]"/>
    <we:property name="MENDELEY_CITATIONS_LOCALE_CODE" value="&quot;en-US&quot;"/>
    <we:property name="MENDELEY_CITATIONS_STYLE" value="{&quot;id&quot;:&quot;https://csl.mendeley.com/styles/700823641/chinese-gb7714-2005-numeric&quot;,&quot;title&quot;:&quot;China National Standard GB/T 7714-2005 (numeric, 中文) - moon who&quot;,&quot;format&quot;:&quot;numeric&quot;,&quot;defaultLocale&quot;:null,&quot;isLocaleCodeValid&quot;:true}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08918F-D94D-453E-AD22-9A829A584D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72</TotalTime>
  <Pages>28</Pages>
  <Words>5506</Words>
  <Characters>12060</Characters>
  <Application>Microsoft Office Word</Application>
  <DocSecurity>0</DocSecurity>
  <PresentationFormat/>
  <Lines>861</Lines>
  <Paragraphs>878</Paragraphs>
  <Slides>0</Slides>
  <Notes>0</Notes>
  <HiddenSlides>0</HiddenSlides>
  <MMClips>0</MMClips>
  <ScaleCrop>false</ScaleCrop>
  <Manager/>
  <Company/>
  <LinksUpToDate>false</LinksUpToDate>
  <CharactersWithSpaces>16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yu Zhao</dc:creator>
  <cp:keywords/>
  <dc:description/>
  <cp:lastModifiedBy>Chenyu Zhao</cp:lastModifiedBy>
  <cp:revision>431</cp:revision>
  <dcterms:created xsi:type="dcterms:W3CDTF">2024-04-14T09:24:00Z</dcterms:created>
  <dcterms:modified xsi:type="dcterms:W3CDTF">2024-10-18T09:2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14</vt:lpwstr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6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7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8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Times+Symbol 12.eqp</vt:lpwstr>
  </property>
  <property fmtid="{D5CDD505-2E9C-101B-9397-08002B2CF9AE}" pid="10" name="MTWinEqns">
    <vt:bool>true</vt:bool>
  </property>
</Properties>
</file>